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E6D" w:rsidRDefault="00826E61" w:rsidP="00664C12">
      <w:pPr>
        <w:pStyle w:val="1"/>
      </w:pPr>
      <w:r w:rsidRPr="00826E61">
        <w:rPr>
          <w:rFonts w:hint="eastAsia"/>
        </w:rPr>
        <w:t>Direct3D 1</w:t>
      </w:r>
      <w:r w:rsidR="00461618">
        <w:t>1</w:t>
      </w:r>
      <w:r w:rsidRPr="00826E61">
        <w:rPr>
          <w:rFonts w:hint="eastAsia"/>
        </w:rPr>
        <w:t>教程</w:t>
      </w:r>
      <w:r w:rsidR="002C53BE">
        <w:rPr>
          <w:rFonts w:hint="eastAsia"/>
          <w:lang w:eastAsia="zh-CN"/>
        </w:rPr>
        <w:t>5</w:t>
      </w:r>
      <w:r>
        <w:rPr>
          <w:rFonts w:hint="eastAsia"/>
          <w:lang w:eastAsia="zh-CN"/>
        </w:rPr>
        <w:t>：</w:t>
      </w:r>
      <w:r w:rsidR="00A51E6D">
        <w:t>3D</w:t>
      </w:r>
      <w:r w:rsidR="00664C12">
        <w:rPr>
          <w:rFonts w:hint="eastAsia"/>
        </w:rPr>
        <w:t>变换</w:t>
      </w:r>
    </w:p>
    <w:p w:rsidR="00BD7EAA" w:rsidRPr="00BD7EAA" w:rsidRDefault="00BD7EAA" w:rsidP="00BD7EAA">
      <w:pPr>
        <w:ind w:firstLine="420"/>
        <w:rPr>
          <w:lang w:val="x-none" w:eastAsia="x-none"/>
        </w:rPr>
      </w:pPr>
      <w:r>
        <w:rPr>
          <w:lang w:val="x-none" w:eastAsia="x-none"/>
        </w:rPr>
        <w:t>原文地址</w:t>
      </w:r>
      <w:r>
        <w:rPr>
          <w:rFonts w:hint="eastAsia"/>
          <w:lang w:val="x-none"/>
        </w:rPr>
        <w:t>：</w:t>
      </w:r>
      <w:hyperlink r:id="rId7" w:history="1">
        <w:r w:rsidRPr="00E62C83">
          <w:rPr>
            <w:rStyle w:val="a5"/>
          </w:rPr>
          <w:t>http://msdn.microsoft.com/en-us/library/ff7297</w:t>
        </w:r>
        <w:r w:rsidRPr="00E62C83">
          <w:rPr>
            <w:rStyle w:val="a5"/>
          </w:rPr>
          <w:t>2</w:t>
        </w:r>
        <w:r w:rsidRPr="00E62C83">
          <w:rPr>
            <w:rStyle w:val="a5"/>
          </w:rPr>
          <w:t>2.aspx</w:t>
        </w:r>
      </w:hyperlink>
      <w:r>
        <w:rPr>
          <w:rFonts w:hint="eastAsia"/>
        </w:rPr>
        <w:t>。</w:t>
      </w:r>
    </w:p>
    <w:p w:rsidR="00A51E6D" w:rsidRDefault="00664C12" w:rsidP="00664C12">
      <w:pPr>
        <w:pStyle w:val="2"/>
      </w:pPr>
      <w:r>
        <w:rPr>
          <w:rFonts w:hint="eastAsia"/>
        </w:rPr>
        <w:t>概览</w:t>
      </w:r>
    </w:p>
    <w:p w:rsidR="00664C12" w:rsidRDefault="00664C12" w:rsidP="00664C12">
      <w:pPr>
        <w:ind w:firstLine="420"/>
      </w:pPr>
      <w:r>
        <w:rPr>
          <w:rFonts w:hint="eastAsia"/>
        </w:rPr>
        <w:t>在前面的教程中，我们将一个立方体从模型空间变换到了屏幕空间并进行了绘制。在本教程中，我们将拓展变换的概念，展示一个使用这些变换实现的简单动画。</w:t>
      </w:r>
    </w:p>
    <w:p w:rsidR="00A51E6D" w:rsidRDefault="004B5E61" w:rsidP="00664C12">
      <w:pPr>
        <w:ind w:firstLine="420"/>
      </w:pPr>
      <w:r>
        <w:rPr>
          <w:rFonts w:hint="eastAsia"/>
        </w:rPr>
        <w:t>这个教程的输出结果是一个物体绕着另一个物体旋转，用来展示变换以及如何组合这些变换达到所需的效果。后面的教程会建立在这个教程之上介绍新的概念。</w:t>
      </w:r>
    </w:p>
    <w:p w:rsidR="00664C12" w:rsidRDefault="00DF694E" w:rsidP="00664C12">
      <w:r>
        <w:rPr>
          <w:noProof/>
        </w:rPr>
        <w:drawing>
          <wp:inline distT="0" distB="0" distL="0" distR="0">
            <wp:extent cx="1905000" cy="1428750"/>
            <wp:effectExtent l="0" t="0" r="0" b="0"/>
            <wp:docPr id="1" name="图片 1" descr="5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_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428750"/>
                    </a:xfrm>
                    <a:prstGeom prst="rect">
                      <a:avLst/>
                    </a:prstGeom>
                    <a:noFill/>
                    <a:ln>
                      <a:noFill/>
                    </a:ln>
                  </pic:spPr>
                </pic:pic>
              </a:graphicData>
            </a:graphic>
          </wp:inline>
        </w:drawing>
      </w:r>
    </w:p>
    <w:p w:rsidR="00A51E6D" w:rsidRDefault="00664C12" w:rsidP="00664C12">
      <w:pPr>
        <w:pStyle w:val="2"/>
      </w:pPr>
      <w:r>
        <w:rPr>
          <w:rFonts w:hint="eastAsia"/>
        </w:rPr>
        <w:t>源代码</w:t>
      </w:r>
    </w:p>
    <w:p w:rsidR="00A51E6D" w:rsidRDefault="00A51E6D" w:rsidP="004B5E61">
      <w:pPr>
        <w:ind w:firstLine="420"/>
      </w:pPr>
      <w:r>
        <w:t>(SDK root)\Samples\C++\Direct3D1</w:t>
      </w:r>
      <w:r w:rsidR="00461618">
        <w:t>1</w:t>
      </w:r>
      <w:r>
        <w:t>\Tutorials\Tutorial05</w:t>
      </w:r>
    </w:p>
    <w:p w:rsidR="00A51E6D" w:rsidRDefault="00664C12" w:rsidP="00664C12">
      <w:pPr>
        <w:pStyle w:val="2"/>
      </w:pPr>
      <w:r>
        <w:rPr>
          <w:rFonts w:hint="eastAsia"/>
        </w:rPr>
        <w:t>变换</w:t>
      </w:r>
    </w:p>
    <w:p w:rsidR="00A51E6D" w:rsidRDefault="005B2546" w:rsidP="00664C12">
      <w:pPr>
        <w:ind w:firstLine="420"/>
      </w:pPr>
      <w:r>
        <w:rPr>
          <w:rFonts w:hint="eastAsia"/>
        </w:rPr>
        <w:t>在</w:t>
      </w:r>
      <w:r>
        <w:rPr>
          <w:rFonts w:hint="eastAsia"/>
        </w:rPr>
        <w:t>3D</w:t>
      </w:r>
      <w:r>
        <w:rPr>
          <w:rFonts w:hint="eastAsia"/>
        </w:rPr>
        <w:t>图形学中，变换常用在顶点和矢量上，变换还用于将它们从一个空间变换到另一个。变换的操作是通过矩阵乘法实现的。典型的有三种基本变换：平移，旋转和缩放。此外，</w:t>
      </w:r>
      <w:r w:rsidR="00620EF0">
        <w:rPr>
          <w:rFonts w:hint="eastAsia"/>
        </w:rPr>
        <w:t>还有</w:t>
      </w:r>
      <w:r>
        <w:rPr>
          <w:rFonts w:hint="eastAsia"/>
        </w:rPr>
        <w:t>投影变换用于从视空间变换到投影空间。</w:t>
      </w:r>
      <w:r w:rsidR="00BD7EAA">
        <w:rPr>
          <w:rFonts w:hint="eastAsia"/>
        </w:rPr>
        <w:t>XNA</w:t>
      </w:r>
      <w:r w:rsidR="00BD7EAA">
        <w:rPr>
          <w:rFonts w:hint="eastAsia"/>
        </w:rPr>
        <w:t>数学</w:t>
      </w:r>
      <w:r>
        <w:rPr>
          <w:rFonts w:hint="eastAsia"/>
        </w:rPr>
        <w:t>库包含许多可以便利地构建矩阵的</w:t>
      </w:r>
      <w:r>
        <w:rPr>
          <w:rFonts w:hint="eastAsia"/>
        </w:rPr>
        <w:t>API</w:t>
      </w:r>
      <w:r>
        <w:rPr>
          <w:rFonts w:hint="eastAsia"/>
        </w:rPr>
        <w:t>，这些矩阵可以用于平移、旋转、缩放，世界</w:t>
      </w:r>
      <w:r>
        <w:rPr>
          <w:rFonts w:hint="eastAsia"/>
        </w:rPr>
        <w:t>-</w:t>
      </w:r>
      <w:r>
        <w:rPr>
          <w:rFonts w:hint="eastAsia"/>
        </w:rPr>
        <w:t>视空间变换，视</w:t>
      </w:r>
      <w:r>
        <w:rPr>
          <w:rFonts w:hint="eastAsia"/>
        </w:rPr>
        <w:t>-</w:t>
      </w:r>
      <w:r>
        <w:rPr>
          <w:rFonts w:hint="eastAsia"/>
        </w:rPr>
        <w:t>投影空间变换等。应用程序可以使用这些矩阵对顶点进行变换。对矩阵有个基本的理解是必须的，下面我们来看几个例子。</w:t>
      </w:r>
    </w:p>
    <w:p w:rsidR="00A51E6D" w:rsidRDefault="00664C12" w:rsidP="00664C12">
      <w:pPr>
        <w:pStyle w:val="2"/>
      </w:pPr>
      <w:r>
        <w:rPr>
          <w:rFonts w:hint="eastAsia"/>
        </w:rPr>
        <w:t>平移</w:t>
      </w:r>
    </w:p>
    <w:p w:rsidR="00A51E6D" w:rsidRDefault="006F0EC6" w:rsidP="00664C12">
      <w:pPr>
        <w:ind w:firstLine="420"/>
      </w:pPr>
      <w:r>
        <w:rPr>
          <w:rFonts w:hint="eastAsia"/>
        </w:rPr>
        <w:t>平移</w:t>
      </w:r>
      <w:r w:rsidR="005B2546">
        <w:rPr>
          <w:rFonts w:hint="eastAsia"/>
        </w:rPr>
        <w:t>变换表示在空间中移动一段距离。在</w:t>
      </w:r>
      <w:r w:rsidR="005B2546">
        <w:rPr>
          <w:rFonts w:hint="eastAsia"/>
        </w:rPr>
        <w:t>3D</w:t>
      </w:r>
      <w:r w:rsidR="005B2546">
        <w:rPr>
          <w:rFonts w:hint="eastAsia"/>
        </w:rPr>
        <w:t>中，用于平移的矩阵有以下的形式：</w:t>
      </w:r>
    </w:p>
    <w:p w:rsidR="005B2546" w:rsidRDefault="009A16C3" w:rsidP="00BD7EAA">
      <w:pPr>
        <w:rPr>
          <w:rFonts w:hint="eastAsia"/>
        </w:rPr>
      </w:pPr>
      <w:r w:rsidRPr="005E16EC">
        <w:rPr>
          <w:position w:val="-6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in" o:ole="">
            <v:imagedata r:id="rId9" o:title=""/>
          </v:shape>
          <o:OLEObject Type="Embed" ProgID="Equation.DSMT4" ShapeID="_x0000_i1025" DrawAspect="Content" ObjectID="_1468948517" r:id="rId10"/>
        </w:object>
      </w:r>
    </w:p>
    <w:p w:rsidR="00A51E6D" w:rsidRDefault="005B2546" w:rsidP="00290582">
      <w:pPr>
        <w:ind w:firstLine="420"/>
      </w:pPr>
      <w:r>
        <w:rPr>
          <w:rFonts w:hint="eastAsia"/>
        </w:rPr>
        <w:t>其中矢量</w:t>
      </w:r>
      <w:r w:rsidR="00A51E6D">
        <w:t>(a, b, c)</w:t>
      </w:r>
      <w:r>
        <w:rPr>
          <w:rFonts w:hint="eastAsia"/>
        </w:rPr>
        <w:t>定义了移动的方向和大小。例如，要将一个顶点沿</w:t>
      </w:r>
      <w:r>
        <w:rPr>
          <w:rFonts w:hint="eastAsia"/>
        </w:rPr>
        <w:t>X</w:t>
      </w:r>
      <w:r>
        <w:rPr>
          <w:rFonts w:hint="eastAsia"/>
        </w:rPr>
        <w:t>轴移动</w:t>
      </w:r>
      <w:r w:rsidR="00A51E6D">
        <w:t>-5</w:t>
      </w:r>
      <w:r>
        <w:rPr>
          <w:rFonts w:hint="eastAsia"/>
        </w:rPr>
        <w:t>个单位（</w:t>
      </w:r>
      <w:r w:rsidR="00290582">
        <w:rPr>
          <w:rFonts w:hint="eastAsia"/>
        </w:rPr>
        <w:t>负</w:t>
      </w:r>
      <w:r w:rsidR="00290582">
        <w:rPr>
          <w:rFonts w:hint="eastAsia"/>
        </w:rPr>
        <w:t>X</w:t>
      </w:r>
      <w:r w:rsidR="00290582">
        <w:rPr>
          <w:rFonts w:hint="eastAsia"/>
        </w:rPr>
        <w:t>轴方向</w:t>
      </w:r>
      <w:r>
        <w:rPr>
          <w:rFonts w:hint="eastAsia"/>
        </w:rPr>
        <w:t>）</w:t>
      </w:r>
      <w:r w:rsidR="00290582">
        <w:rPr>
          <w:rFonts w:hint="eastAsia"/>
        </w:rPr>
        <w:t>，我们可以将这个顶点乘以以下矩阵：</w:t>
      </w:r>
    </w:p>
    <w:p w:rsidR="00A51E6D" w:rsidRDefault="009A16C3" w:rsidP="00A51E6D">
      <w:r w:rsidRPr="005E16EC">
        <w:rPr>
          <w:position w:val="-66"/>
        </w:rPr>
        <w:object w:dxaOrig="1560" w:dyaOrig="1440">
          <v:shape id="_x0000_i1026" type="#_x0000_t75" style="width:78pt;height:1in" o:ole="">
            <v:imagedata r:id="rId11" o:title=""/>
          </v:shape>
          <o:OLEObject Type="Embed" ProgID="Equation.DSMT4" ShapeID="_x0000_i1026" DrawAspect="Content" ObjectID="_1468948518" r:id="rId12"/>
        </w:object>
      </w:r>
    </w:p>
    <w:p w:rsidR="00A51E6D" w:rsidRDefault="00290582" w:rsidP="00290582">
      <w:pPr>
        <w:ind w:firstLine="420"/>
      </w:pPr>
      <w:r>
        <w:rPr>
          <w:rFonts w:hint="eastAsia"/>
        </w:rPr>
        <w:t>如果我们将它施加在一个位于原点的立方体上，结果就是盒子沿负</w:t>
      </w:r>
      <w:r>
        <w:rPr>
          <w:rFonts w:hint="eastAsia"/>
        </w:rPr>
        <w:t>X</w:t>
      </w:r>
      <w:r>
        <w:rPr>
          <w:rFonts w:hint="eastAsia"/>
        </w:rPr>
        <w:t>轴移动</w:t>
      </w:r>
      <w:r>
        <w:rPr>
          <w:rFonts w:hint="eastAsia"/>
        </w:rPr>
        <w:t>5</w:t>
      </w:r>
      <w:r>
        <w:rPr>
          <w:rFonts w:hint="eastAsia"/>
        </w:rPr>
        <w:t>个单位，如图</w:t>
      </w:r>
      <w:r>
        <w:rPr>
          <w:rFonts w:hint="eastAsia"/>
        </w:rPr>
        <w:t>1</w:t>
      </w:r>
      <w:r>
        <w:rPr>
          <w:rFonts w:hint="eastAsia"/>
        </w:rPr>
        <w:t>所示。</w:t>
      </w:r>
    </w:p>
    <w:p w:rsidR="00A51E6D" w:rsidRDefault="00DF694E" w:rsidP="00A51E6D">
      <w:r>
        <w:rPr>
          <w:noProof/>
        </w:rPr>
        <w:drawing>
          <wp:inline distT="0" distB="0" distL="0" distR="0">
            <wp:extent cx="5267325" cy="1971675"/>
            <wp:effectExtent l="0" t="0" r="9525" b="9525"/>
            <wp:docPr id="2" name="图片 2" descr="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_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325" cy="1971675"/>
                    </a:xfrm>
                    <a:prstGeom prst="rect">
                      <a:avLst/>
                    </a:prstGeom>
                    <a:noFill/>
                    <a:ln>
                      <a:noFill/>
                    </a:ln>
                  </pic:spPr>
                </pic:pic>
              </a:graphicData>
            </a:graphic>
          </wp:inline>
        </w:drawing>
      </w:r>
    </w:p>
    <w:p w:rsidR="00A51E6D" w:rsidRPr="00290582" w:rsidRDefault="00664C12" w:rsidP="00A51E6D">
      <w:pPr>
        <w:rPr>
          <w:b/>
        </w:rPr>
      </w:pPr>
      <w:r w:rsidRPr="00290582">
        <w:rPr>
          <w:rFonts w:hint="eastAsia"/>
          <w:b/>
        </w:rPr>
        <w:t>图</w:t>
      </w:r>
      <w:r w:rsidRPr="00290582">
        <w:rPr>
          <w:rFonts w:hint="eastAsia"/>
          <w:b/>
        </w:rPr>
        <w:t>1</w:t>
      </w:r>
      <w:r w:rsidR="00A51E6D" w:rsidRPr="00290582">
        <w:rPr>
          <w:b/>
        </w:rPr>
        <w:t xml:space="preserve">.  </w:t>
      </w:r>
      <w:r w:rsidRPr="00290582">
        <w:rPr>
          <w:rFonts w:hint="eastAsia"/>
          <w:b/>
        </w:rPr>
        <w:t>平移效果</w:t>
      </w:r>
    </w:p>
    <w:p w:rsidR="00A51E6D" w:rsidRDefault="00A51E6D" w:rsidP="00A51E6D"/>
    <w:p w:rsidR="00A51E6D" w:rsidRDefault="007405C2" w:rsidP="00664C12">
      <w:pPr>
        <w:ind w:firstLine="420"/>
      </w:pPr>
      <w:r>
        <w:rPr>
          <w:rFonts w:hint="eastAsia"/>
        </w:rPr>
        <w:t>在</w:t>
      </w:r>
      <w:r w:rsidR="00A51E6D">
        <w:t>3D</w:t>
      </w:r>
      <w:r>
        <w:rPr>
          <w:rFonts w:hint="eastAsia"/>
        </w:rPr>
        <w:t>中，空间通常是由一个原点和从原点出发的三条轴定义的。在计算机图形学中通常使用好几个空间：对象空间，世界空间，视空间，投影空间和</w:t>
      </w:r>
      <w:r w:rsidR="006F0EC6">
        <w:rPr>
          <w:rFonts w:hint="eastAsia"/>
        </w:rPr>
        <w:t>屏幕</w:t>
      </w:r>
      <w:r>
        <w:rPr>
          <w:rFonts w:hint="eastAsia"/>
        </w:rPr>
        <w:t>空间。</w:t>
      </w:r>
    </w:p>
    <w:p w:rsidR="00A51E6D" w:rsidRDefault="00DF694E" w:rsidP="00A51E6D">
      <w:r>
        <w:rPr>
          <w:noProof/>
        </w:rPr>
        <w:drawing>
          <wp:inline distT="0" distB="0" distL="0" distR="0">
            <wp:extent cx="2085975" cy="2419350"/>
            <wp:effectExtent l="0" t="0" r="9525" b="0"/>
            <wp:docPr id="3" name="图片 3" descr="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_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85975" cy="2419350"/>
                    </a:xfrm>
                    <a:prstGeom prst="rect">
                      <a:avLst/>
                    </a:prstGeom>
                    <a:noFill/>
                    <a:ln>
                      <a:noFill/>
                    </a:ln>
                  </pic:spPr>
                </pic:pic>
              </a:graphicData>
            </a:graphic>
          </wp:inline>
        </w:drawing>
      </w:r>
    </w:p>
    <w:p w:rsidR="00A51E6D" w:rsidRPr="007405C2" w:rsidRDefault="007405C2" w:rsidP="00A51E6D">
      <w:pPr>
        <w:rPr>
          <w:b/>
        </w:rPr>
      </w:pPr>
      <w:r w:rsidRPr="007405C2">
        <w:rPr>
          <w:rFonts w:hint="eastAsia"/>
          <w:b/>
        </w:rPr>
        <w:t>图</w:t>
      </w:r>
      <w:r w:rsidRPr="007405C2">
        <w:rPr>
          <w:rFonts w:hint="eastAsia"/>
          <w:b/>
        </w:rPr>
        <w:t>2</w:t>
      </w:r>
      <w:r w:rsidR="00A51E6D" w:rsidRPr="007405C2">
        <w:rPr>
          <w:b/>
        </w:rPr>
        <w:t xml:space="preserve">.  </w:t>
      </w:r>
      <w:r w:rsidRPr="007405C2">
        <w:rPr>
          <w:rFonts w:hint="eastAsia"/>
          <w:b/>
        </w:rPr>
        <w:t>定义在对象空间中的立方体</w:t>
      </w:r>
    </w:p>
    <w:p w:rsidR="00A51E6D" w:rsidRDefault="00664C12" w:rsidP="00664C12">
      <w:pPr>
        <w:pStyle w:val="2"/>
      </w:pPr>
      <w:r>
        <w:rPr>
          <w:rFonts w:hint="eastAsia"/>
        </w:rPr>
        <w:lastRenderedPageBreak/>
        <w:t>旋转</w:t>
      </w:r>
    </w:p>
    <w:p w:rsidR="00A51E6D" w:rsidRDefault="007405C2" w:rsidP="00664C12">
      <w:pPr>
        <w:ind w:firstLine="420"/>
      </w:pPr>
      <w:r>
        <w:rPr>
          <w:rFonts w:hint="eastAsia"/>
        </w:rPr>
        <w:t>旋转表示绕一条过原点的轴转动顶点，这些轴就是</w:t>
      </w:r>
      <w:r w:rsidR="00A51E6D">
        <w:t>X</w:t>
      </w:r>
      <w:r>
        <w:rPr>
          <w:rFonts w:hint="eastAsia"/>
        </w:rPr>
        <w:t>，</w:t>
      </w:r>
      <w:r w:rsidR="00A51E6D">
        <w:t>Y</w:t>
      </w:r>
      <w:r>
        <w:rPr>
          <w:rFonts w:hint="eastAsia"/>
        </w:rPr>
        <w:t>和</w:t>
      </w:r>
      <w:r w:rsidR="00A51E6D">
        <w:t>Z</w:t>
      </w:r>
      <w:r>
        <w:rPr>
          <w:rFonts w:hint="eastAsia"/>
        </w:rPr>
        <w:t>轴。</w:t>
      </w:r>
      <w:r>
        <w:rPr>
          <w:rFonts w:hint="eastAsia"/>
        </w:rPr>
        <w:t>2D</w:t>
      </w:r>
      <w:r>
        <w:rPr>
          <w:rFonts w:hint="eastAsia"/>
        </w:rPr>
        <w:t>中的一个例子就是将矢量</w:t>
      </w:r>
      <w:r w:rsidR="00A51E6D">
        <w:t>[1 0]</w:t>
      </w:r>
      <w:r>
        <w:rPr>
          <w:rFonts w:hint="eastAsia"/>
        </w:rPr>
        <w:t>逆时针旋转</w:t>
      </w:r>
      <w:r>
        <w:rPr>
          <w:rFonts w:hint="eastAsia"/>
        </w:rPr>
        <w:t>90</w:t>
      </w:r>
      <w:r>
        <w:rPr>
          <w:rFonts w:hint="eastAsia"/>
        </w:rPr>
        <w:t>度，结果是矢量</w:t>
      </w:r>
      <w:r w:rsidR="00A235B4">
        <w:t>[0 1]</w:t>
      </w:r>
      <w:r w:rsidR="00A235B4">
        <w:rPr>
          <w:rFonts w:hint="eastAsia"/>
        </w:rPr>
        <w:t>。</w:t>
      </w:r>
      <w:r w:rsidR="009F2DEE">
        <w:rPr>
          <w:rFonts w:hint="eastAsia"/>
        </w:rPr>
        <w:t>下面的矩阵用来绕</w:t>
      </w:r>
      <w:r w:rsidR="009F2DEE">
        <w:rPr>
          <w:rFonts w:hint="eastAsia"/>
        </w:rPr>
        <w:t>Y</w:t>
      </w:r>
      <w:r w:rsidR="009F2DEE">
        <w:rPr>
          <w:rFonts w:hint="eastAsia"/>
        </w:rPr>
        <w:t>轴顺时针旋转</w:t>
      </w:r>
      <w:r w:rsidR="009F2DEE">
        <w:rPr>
          <w:rFonts w:cs="Calibri"/>
        </w:rPr>
        <w:t>θ</w:t>
      </w:r>
      <w:r w:rsidR="009F2DEE">
        <w:rPr>
          <w:rFonts w:hint="eastAsia"/>
        </w:rPr>
        <w:t>度：</w:t>
      </w:r>
    </w:p>
    <w:p w:rsidR="00A51E6D" w:rsidRPr="00A235B4" w:rsidRDefault="001426F9" w:rsidP="001426F9">
      <w:pPr>
        <w:rPr>
          <w:rFonts w:hint="eastAsia"/>
          <w:color w:val="FF0000"/>
        </w:rPr>
      </w:pPr>
      <w:r w:rsidRPr="005E16EC">
        <w:rPr>
          <w:position w:val="-66"/>
        </w:rPr>
        <w:object w:dxaOrig="2299" w:dyaOrig="1440">
          <v:shape id="_x0000_i1027" type="#_x0000_t75" style="width:114.75pt;height:1in" o:ole="">
            <v:imagedata r:id="rId15" o:title=""/>
          </v:shape>
          <o:OLEObject Type="Embed" ProgID="Equation.DSMT4" ShapeID="_x0000_i1027" DrawAspect="Content" ObjectID="_1468948519" r:id="rId16"/>
        </w:object>
      </w:r>
    </w:p>
    <w:p w:rsidR="00A51E6D" w:rsidRDefault="007405C2" w:rsidP="007405C2">
      <w:pPr>
        <w:ind w:firstLine="420"/>
      </w:pPr>
      <w:r>
        <w:rPr>
          <w:rFonts w:hint="eastAsia"/>
        </w:rPr>
        <w:t>图</w:t>
      </w:r>
      <w:r>
        <w:rPr>
          <w:rFonts w:hint="eastAsia"/>
        </w:rPr>
        <w:t>3</w:t>
      </w:r>
      <w:r>
        <w:rPr>
          <w:rFonts w:hint="eastAsia"/>
        </w:rPr>
        <w:t>显示了将一个立方体绕</w:t>
      </w:r>
      <w:r>
        <w:rPr>
          <w:rFonts w:hint="eastAsia"/>
        </w:rPr>
        <w:t>Y</w:t>
      </w:r>
      <w:r>
        <w:rPr>
          <w:rFonts w:hint="eastAsia"/>
        </w:rPr>
        <w:t>轴旋转</w:t>
      </w:r>
      <w:r>
        <w:rPr>
          <w:rFonts w:hint="eastAsia"/>
        </w:rPr>
        <w:t>45</w:t>
      </w:r>
      <w:r>
        <w:rPr>
          <w:rFonts w:hint="eastAsia"/>
        </w:rPr>
        <w:t>度的效果。</w:t>
      </w:r>
    </w:p>
    <w:p w:rsidR="00A51E6D" w:rsidRDefault="00DF694E" w:rsidP="00A51E6D">
      <w:r>
        <w:rPr>
          <w:noProof/>
        </w:rPr>
        <w:drawing>
          <wp:inline distT="0" distB="0" distL="0" distR="0">
            <wp:extent cx="5267325" cy="2695575"/>
            <wp:effectExtent l="0" t="0" r="9525" b="9525"/>
            <wp:docPr id="4" name="图片 4" descr="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_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A51E6D" w:rsidRPr="00A235B4" w:rsidRDefault="00A235B4" w:rsidP="00A51E6D">
      <w:pPr>
        <w:rPr>
          <w:b/>
        </w:rPr>
      </w:pPr>
      <w:r w:rsidRPr="00A235B4">
        <w:rPr>
          <w:rFonts w:hint="eastAsia"/>
          <w:b/>
        </w:rPr>
        <w:t>图</w:t>
      </w:r>
      <w:r w:rsidRPr="00A235B4">
        <w:rPr>
          <w:rFonts w:hint="eastAsia"/>
          <w:b/>
        </w:rPr>
        <w:t>3</w:t>
      </w:r>
      <w:r w:rsidR="00A51E6D" w:rsidRPr="00A235B4">
        <w:rPr>
          <w:b/>
        </w:rPr>
        <w:t xml:space="preserve">.  </w:t>
      </w:r>
      <w:r w:rsidRPr="00A235B4">
        <w:rPr>
          <w:rFonts w:hint="eastAsia"/>
          <w:b/>
        </w:rPr>
        <w:t>绕</w:t>
      </w:r>
      <w:r w:rsidRPr="00A235B4">
        <w:rPr>
          <w:rFonts w:hint="eastAsia"/>
          <w:b/>
        </w:rPr>
        <w:t>Y</w:t>
      </w:r>
      <w:r w:rsidRPr="00A235B4">
        <w:rPr>
          <w:rFonts w:hint="eastAsia"/>
          <w:b/>
        </w:rPr>
        <w:t>轴旋转的效果</w:t>
      </w:r>
    </w:p>
    <w:p w:rsidR="00A51E6D" w:rsidRDefault="00664C12" w:rsidP="00664C12">
      <w:pPr>
        <w:pStyle w:val="2"/>
      </w:pPr>
      <w:r>
        <w:rPr>
          <w:rFonts w:hint="eastAsia"/>
        </w:rPr>
        <w:t>缩放</w:t>
      </w:r>
    </w:p>
    <w:p w:rsidR="00A51E6D" w:rsidRDefault="00A235B4" w:rsidP="00A235B4">
      <w:pPr>
        <w:ind w:firstLine="420"/>
      </w:pPr>
      <w:r>
        <w:rPr>
          <w:rFonts w:hint="eastAsia"/>
          <w:lang w:val="x-none"/>
        </w:rPr>
        <w:t>缩放表示沿轴方向放大或缩小矢量的分量大小。例如，一个矢量可以沿所有方向放大，也可以单独沿</w:t>
      </w:r>
      <w:r>
        <w:rPr>
          <w:rFonts w:hint="eastAsia"/>
          <w:lang w:val="x-none"/>
        </w:rPr>
        <w:t>X</w:t>
      </w:r>
      <w:r>
        <w:rPr>
          <w:rFonts w:hint="eastAsia"/>
          <w:lang w:val="x-none"/>
        </w:rPr>
        <w:t>轴方向缩小。通常使用的缩放矩阵如下：</w:t>
      </w:r>
    </w:p>
    <w:p w:rsidR="00A51E6D" w:rsidRDefault="00161966" w:rsidP="00A51E6D">
      <w:r w:rsidRPr="005E16EC">
        <w:rPr>
          <w:position w:val="-66"/>
        </w:rPr>
        <w:object w:dxaOrig="1480" w:dyaOrig="1440">
          <v:shape id="_x0000_i1028" type="#_x0000_t75" style="width:74.25pt;height:1in" o:ole="">
            <v:imagedata r:id="rId18" o:title=""/>
          </v:shape>
          <o:OLEObject Type="Embed" ProgID="Equation.DSMT4" ShapeID="_x0000_i1028" DrawAspect="Content" ObjectID="_1468948520" r:id="rId19"/>
        </w:object>
      </w:r>
    </w:p>
    <w:p w:rsidR="00A51E6D" w:rsidRDefault="00A235B4" w:rsidP="00EA6C8C">
      <w:pPr>
        <w:ind w:firstLine="420"/>
      </w:pPr>
      <w:r>
        <w:rPr>
          <w:rFonts w:hint="eastAsia"/>
        </w:rPr>
        <w:t>其中</w:t>
      </w:r>
      <w:r w:rsidR="00A51E6D">
        <w:t>p</w:t>
      </w:r>
      <w:r>
        <w:rPr>
          <w:rFonts w:hint="eastAsia"/>
        </w:rPr>
        <w:t>，</w:t>
      </w:r>
      <w:r w:rsidR="00A51E6D">
        <w:t>q</w:t>
      </w:r>
      <w:r>
        <w:rPr>
          <w:rFonts w:hint="eastAsia"/>
        </w:rPr>
        <w:t>和</w:t>
      </w:r>
      <w:r w:rsidR="00A51E6D">
        <w:t>r</w:t>
      </w:r>
      <w:r>
        <w:rPr>
          <w:rFonts w:hint="eastAsia"/>
        </w:rPr>
        <w:t>表示沿</w:t>
      </w:r>
      <w:r>
        <w:rPr>
          <w:rFonts w:hint="eastAsia"/>
        </w:rPr>
        <w:t>X</w:t>
      </w:r>
      <w:r>
        <w:rPr>
          <w:rFonts w:hint="eastAsia"/>
        </w:rPr>
        <w:t>，</w:t>
      </w:r>
      <w:r>
        <w:rPr>
          <w:rFonts w:hint="eastAsia"/>
        </w:rPr>
        <w:t>Y</w:t>
      </w:r>
      <w:r>
        <w:rPr>
          <w:rFonts w:hint="eastAsia"/>
        </w:rPr>
        <w:t>和</w:t>
      </w:r>
      <w:r>
        <w:rPr>
          <w:rFonts w:hint="eastAsia"/>
        </w:rPr>
        <w:t>Z</w:t>
      </w:r>
      <w:r>
        <w:rPr>
          <w:rFonts w:hint="eastAsia"/>
        </w:rPr>
        <w:t>方向的缩放因子。下图表示</w:t>
      </w:r>
      <w:r w:rsidR="00EA6C8C">
        <w:rPr>
          <w:rFonts w:hint="eastAsia"/>
        </w:rPr>
        <w:t>沿</w:t>
      </w:r>
      <w:r w:rsidR="00EA6C8C">
        <w:rPr>
          <w:rFonts w:hint="eastAsia"/>
        </w:rPr>
        <w:t>X</w:t>
      </w:r>
      <w:r w:rsidR="00EA6C8C">
        <w:rPr>
          <w:rFonts w:hint="eastAsia"/>
        </w:rPr>
        <w:t>轴放大</w:t>
      </w:r>
      <w:r w:rsidR="00EA6C8C">
        <w:rPr>
          <w:rFonts w:hint="eastAsia"/>
        </w:rPr>
        <w:t>2</w:t>
      </w:r>
      <w:r w:rsidR="00EA6C8C">
        <w:rPr>
          <w:rFonts w:hint="eastAsia"/>
        </w:rPr>
        <w:t>倍，沿</w:t>
      </w:r>
      <w:r w:rsidR="00EA6C8C">
        <w:rPr>
          <w:rFonts w:hint="eastAsia"/>
        </w:rPr>
        <w:t>Y</w:t>
      </w:r>
      <w:r w:rsidR="00EA6C8C">
        <w:rPr>
          <w:rFonts w:hint="eastAsia"/>
        </w:rPr>
        <w:t>轴缩小</w:t>
      </w:r>
      <w:r w:rsidR="00EA6C8C">
        <w:rPr>
          <w:rFonts w:hint="eastAsia"/>
        </w:rPr>
        <w:t>0.5</w:t>
      </w:r>
      <w:r w:rsidR="00EA6C8C">
        <w:rPr>
          <w:rFonts w:hint="eastAsia"/>
        </w:rPr>
        <w:t>倍的效果。</w:t>
      </w:r>
    </w:p>
    <w:p w:rsidR="00A51E6D" w:rsidRDefault="00DF694E" w:rsidP="00A51E6D">
      <w:r>
        <w:rPr>
          <w:noProof/>
        </w:rPr>
        <w:lastRenderedPageBreak/>
        <w:drawing>
          <wp:inline distT="0" distB="0" distL="0" distR="0">
            <wp:extent cx="5267325" cy="2581275"/>
            <wp:effectExtent l="0" t="0" r="9525" b="9525"/>
            <wp:docPr id="5" name="图片 5" descr="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_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67325" cy="2581275"/>
                    </a:xfrm>
                    <a:prstGeom prst="rect">
                      <a:avLst/>
                    </a:prstGeom>
                    <a:noFill/>
                    <a:ln>
                      <a:noFill/>
                    </a:ln>
                  </pic:spPr>
                </pic:pic>
              </a:graphicData>
            </a:graphic>
          </wp:inline>
        </w:drawing>
      </w:r>
    </w:p>
    <w:p w:rsidR="00A51E6D" w:rsidRPr="00EA6C8C" w:rsidRDefault="00EA6C8C" w:rsidP="00A51E6D">
      <w:pPr>
        <w:rPr>
          <w:b/>
        </w:rPr>
      </w:pPr>
      <w:r w:rsidRPr="00EA6C8C">
        <w:rPr>
          <w:rFonts w:hint="eastAsia"/>
          <w:b/>
        </w:rPr>
        <w:t>图</w:t>
      </w:r>
      <w:r w:rsidR="00A51E6D" w:rsidRPr="00EA6C8C">
        <w:rPr>
          <w:b/>
        </w:rPr>
        <w:t xml:space="preserve">4.  </w:t>
      </w:r>
      <w:r w:rsidRPr="00EA6C8C">
        <w:rPr>
          <w:rFonts w:hint="eastAsia"/>
          <w:b/>
        </w:rPr>
        <w:t>缩放效果</w:t>
      </w:r>
    </w:p>
    <w:p w:rsidR="00A51E6D" w:rsidRDefault="00A235B4" w:rsidP="00664C12">
      <w:pPr>
        <w:pStyle w:val="2"/>
      </w:pPr>
      <w:r>
        <w:rPr>
          <w:rFonts w:hint="eastAsia"/>
          <w:lang w:eastAsia="zh-CN"/>
        </w:rPr>
        <w:t>多重变换</w:t>
      </w:r>
    </w:p>
    <w:p w:rsidR="00A51E6D" w:rsidRDefault="00EA6C8C" w:rsidP="00EA6C8C">
      <w:pPr>
        <w:ind w:firstLine="420"/>
      </w:pPr>
      <w:r>
        <w:rPr>
          <w:rFonts w:hint="eastAsia"/>
          <w:lang w:val="x-none"/>
        </w:rPr>
        <w:t>要在一个矢量上施加多重变换，只需简单地首先乘以第一个变换矩阵，然后将结果乘以第二个变换矩阵，依此类推。因为矢量和矩阵乘法符合结合律，我们可以首先将所有矩阵相乘，然后</w:t>
      </w:r>
      <w:r>
        <w:rPr>
          <w:rFonts w:hint="eastAsia"/>
        </w:rPr>
        <w:t>用矢量乘以结果矩阵也能获得相同的结果。下图展示了在一个立方体上组合旋转和平移变换的效果。</w:t>
      </w:r>
    </w:p>
    <w:p w:rsidR="00A51E6D" w:rsidRDefault="00DF694E" w:rsidP="00A51E6D">
      <w:r>
        <w:rPr>
          <w:noProof/>
        </w:rPr>
        <w:drawing>
          <wp:inline distT="0" distB="0" distL="0" distR="0">
            <wp:extent cx="5276850" cy="2371725"/>
            <wp:effectExtent l="0" t="0" r="0" b="9525"/>
            <wp:docPr id="6" name="图片 6" descr="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_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6850" cy="2371725"/>
                    </a:xfrm>
                    <a:prstGeom prst="rect">
                      <a:avLst/>
                    </a:prstGeom>
                    <a:noFill/>
                    <a:ln>
                      <a:noFill/>
                    </a:ln>
                  </pic:spPr>
                </pic:pic>
              </a:graphicData>
            </a:graphic>
          </wp:inline>
        </w:drawing>
      </w:r>
    </w:p>
    <w:p w:rsidR="00A51E6D" w:rsidRPr="00EA6C8C" w:rsidRDefault="00A235B4" w:rsidP="00A51E6D">
      <w:pPr>
        <w:rPr>
          <w:b/>
        </w:rPr>
      </w:pPr>
      <w:r w:rsidRPr="00EA6C8C">
        <w:rPr>
          <w:rFonts w:hint="eastAsia"/>
          <w:b/>
        </w:rPr>
        <w:t>图</w:t>
      </w:r>
      <w:r w:rsidRPr="00EA6C8C">
        <w:rPr>
          <w:rFonts w:hint="eastAsia"/>
          <w:b/>
        </w:rPr>
        <w:t>5</w:t>
      </w:r>
      <w:r w:rsidR="00A51E6D" w:rsidRPr="00EA6C8C">
        <w:rPr>
          <w:b/>
        </w:rPr>
        <w:t xml:space="preserve">.  </w:t>
      </w:r>
      <w:r w:rsidR="00EA6C8C" w:rsidRPr="00EA6C8C">
        <w:rPr>
          <w:rFonts w:hint="eastAsia"/>
          <w:b/>
        </w:rPr>
        <w:t>旋转和平移的效果</w:t>
      </w:r>
    </w:p>
    <w:p w:rsidR="00A51E6D" w:rsidRDefault="00EA6C8C" w:rsidP="00664C12">
      <w:pPr>
        <w:pStyle w:val="2"/>
      </w:pPr>
      <w:r>
        <w:rPr>
          <w:rFonts w:hint="eastAsia"/>
          <w:lang w:eastAsia="zh-CN"/>
        </w:rPr>
        <w:t>创建环绕轨道</w:t>
      </w:r>
    </w:p>
    <w:p w:rsidR="004B5E61" w:rsidRDefault="00EA6C8C" w:rsidP="004B5E61">
      <w:pPr>
        <w:ind w:firstLine="420"/>
      </w:pPr>
      <w:r>
        <w:rPr>
          <w:rFonts w:hint="eastAsia"/>
        </w:rPr>
        <w:t>本教程中，我们会对两个立方体进行变换。第一个立方体会在原位置旋转，而第二个立方体绕第一个旋转，同时绕自身轴旋转</w:t>
      </w:r>
      <w:r w:rsidR="004B5E61">
        <w:rPr>
          <w:rFonts w:hint="eastAsia"/>
        </w:rPr>
        <w:t>。这两个立方体都有各自的世界变换矩阵，这些变换在每一帧都会重新施加。</w:t>
      </w:r>
    </w:p>
    <w:p w:rsidR="00A51E6D" w:rsidRDefault="00161966" w:rsidP="004B5E61">
      <w:pPr>
        <w:ind w:firstLine="420"/>
      </w:pPr>
      <w:r>
        <w:t>XNA</w:t>
      </w:r>
      <w:r>
        <w:t>库</w:t>
      </w:r>
      <w:r w:rsidR="004B5E61">
        <w:rPr>
          <w:rFonts w:hint="eastAsia"/>
        </w:rPr>
        <w:t>中有一些方法可以帮助你创建旋转、平移和缩放矩阵。</w:t>
      </w:r>
    </w:p>
    <w:p w:rsidR="00A51E6D" w:rsidRDefault="00A51E6D" w:rsidP="00A51E6D"/>
    <w:p w:rsidR="004B5E61" w:rsidRDefault="004B5E61" w:rsidP="0097002F">
      <w:pPr>
        <w:numPr>
          <w:ilvl w:val="0"/>
          <w:numId w:val="1"/>
        </w:numPr>
      </w:pPr>
      <w:r>
        <w:rPr>
          <w:rFonts w:hint="eastAsia"/>
        </w:rPr>
        <w:t>绕</w:t>
      </w:r>
      <w:r>
        <w:rPr>
          <w:rFonts w:hint="eastAsia"/>
        </w:rPr>
        <w:t>X</w:t>
      </w:r>
      <w:r>
        <w:rPr>
          <w:rFonts w:hint="eastAsia"/>
        </w:rPr>
        <w:t>、</w:t>
      </w:r>
      <w:r>
        <w:rPr>
          <w:rFonts w:hint="eastAsia"/>
        </w:rPr>
        <w:t>Y</w:t>
      </w:r>
      <w:r>
        <w:rPr>
          <w:rFonts w:hint="eastAsia"/>
        </w:rPr>
        <w:t>和</w:t>
      </w:r>
      <w:r>
        <w:rPr>
          <w:rFonts w:hint="eastAsia"/>
        </w:rPr>
        <w:t>Z</w:t>
      </w:r>
      <w:r>
        <w:rPr>
          <w:rFonts w:hint="eastAsia"/>
        </w:rPr>
        <w:t>的旋转可以使用</w:t>
      </w:r>
      <w:r w:rsidR="0089031A" w:rsidRPr="006F5EA3">
        <w:rPr>
          <w:rFonts w:hint="eastAsia"/>
          <w:b/>
        </w:rPr>
        <w:t>XM</w:t>
      </w:r>
      <w:r w:rsidR="00A51E6D" w:rsidRPr="006F5EA3">
        <w:rPr>
          <w:b/>
        </w:rPr>
        <w:t>MatrixRotationX</w:t>
      </w:r>
      <w:r>
        <w:rPr>
          <w:rFonts w:hint="eastAsia"/>
        </w:rPr>
        <w:t>，</w:t>
      </w:r>
      <w:r w:rsidR="0089031A" w:rsidRPr="006F5EA3">
        <w:rPr>
          <w:rFonts w:hint="eastAsia"/>
          <w:b/>
        </w:rPr>
        <w:t>XM</w:t>
      </w:r>
      <w:r w:rsidR="00A51E6D" w:rsidRPr="006F5EA3">
        <w:rPr>
          <w:b/>
        </w:rPr>
        <w:t>MatrixRotationY</w:t>
      </w:r>
      <w:r>
        <w:rPr>
          <w:rFonts w:hint="eastAsia"/>
        </w:rPr>
        <w:t>和</w:t>
      </w:r>
      <w:r w:rsidR="0089031A" w:rsidRPr="006F5EA3">
        <w:rPr>
          <w:rFonts w:hint="eastAsia"/>
          <w:b/>
        </w:rPr>
        <w:t>XM</w:t>
      </w:r>
      <w:r w:rsidR="00A51E6D" w:rsidRPr="006F5EA3">
        <w:rPr>
          <w:b/>
        </w:rPr>
        <w:t>MatrixRotationZ</w:t>
      </w:r>
      <w:r>
        <w:rPr>
          <w:rFonts w:hint="eastAsia"/>
        </w:rPr>
        <w:t>方法实现，它们创建了绕轴旋转的矩阵。绕其他轴的复杂旋转可以通过以上基本旋转的乘积实现。</w:t>
      </w:r>
    </w:p>
    <w:p w:rsidR="004B5E61" w:rsidRDefault="004B5E61" w:rsidP="0097002F">
      <w:pPr>
        <w:numPr>
          <w:ilvl w:val="0"/>
          <w:numId w:val="1"/>
        </w:numPr>
      </w:pPr>
      <w:r>
        <w:rPr>
          <w:rFonts w:hint="eastAsia"/>
        </w:rPr>
        <w:t>平移使用的是</w:t>
      </w:r>
      <w:r w:rsidR="006F5EA3" w:rsidRPr="006F5EA3">
        <w:rPr>
          <w:rFonts w:hint="eastAsia"/>
          <w:b/>
        </w:rPr>
        <w:t>XM</w:t>
      </w:r>
      <w:r w:rsidR="00A51E6D" w:rsidRPr="006F5EA3">
        <w:rPr>
          <w:b/>
        </w:rPr>
        <w:t>MatrixTranslation</w:t>
      </w:r>
      <w:r>
        <w:rPr>
          <w:rFonts w:hint="eastAsia"/>
        </w:rPr>
        <w:t>方法，这个方法可以创建一个平移矩阵，移动的信息</w:t>
      </w:r>
      <w:r w:rsidR="006F0EC6">
        <w:rPr>
          <w:rFonts w:hint="eastAsia"/>
        </w:rPr>
        <w:t>保存</w:t>
      </w:r>
      <w:r>
        <w:rPr>
          <w:rFonts w:hint="eastAsia"/>
        </w:rPr>
        <w:t>在传递的参数中。</w:t>
      </w:r>
    </w:p>
    <w:p w:rsidR="004B5E61" w:rsidRDefault="004B5E61" w:rsidP="0097002F">
      <w:pPr>
        <w:numPr>
          <w:ilvl w:val="0"/>
          <w:numId w:val="1"/>
        </w:numPr>
      </w:pPr>
      <w:r>
        <w:rPr>
          <w:rFonts w:hint="eastAsia"/>
        </w:rPr>
        <w:t>缩放使用的是</w:t>
      </w:r>
      <w:r w:rsidR="006F5EA3" w:rsidRPr="006F5EA3">
        <w:rPr>
          <w:rFonts w:hint="eastAsia"/>
          <w:b/>
        </w:rPr>
        <w:t>XM</w:t>
      </w:r>
      <w:r w:rsidR="00A51E6D" w:rsidRPr="006F5EA3">
        <w:rPr>
          <w:b/>
        </w:rPr>
        <w:t>MatrixScaling</w:t>
      </w:r>
      <w:r>
        <w:rPr>
          <w:rFonts w:hint="eastAsia"/>
        </w:rPr>
        <w:t>方法</w:t>
      </w:r>
      <w:r w:rsidR="00231E6E">
        <w:rPr>
          <w:rFonts w:hint="eastAsia"/>
        </w:rPr>
        <w:t>。这个方法只会沿着</w:t>
      </w:r>
      <w:r w:rsidR="00231E6E">
        <w:rPr>
          <w:rFonts w:hint="eastAsia"/>
        </w:rPr>
        <w:t>3</w:t>
      </w:r>
      <w:r w:rsidR="00231E6E">
        <w:rPr>
          <w:rFonts w:hint="eastAsia"/>
        </w:rPr>
        <w:t>根基本轴缩放，如果想要沿任意轴缩放，那么需要乘以一个正确的旋转矩阵才能达到效果。</w:t>
      </w:r>
    </w:p>
    <w:p w:rsidR="00A51E6D" w:rsidRDefault="006320BA" w:rsidP="004B5E61">
      <w:pPr>
        <w:ind w:firstLine="420"/>
      </w:pPr>
      <w:r>
        <w:rPr>
          <w:rFonts w:hint="eastAsia"/>
        </w:rPr>
        <w:t>第一个立方体原地旋转</w:t>
      </w:r>
      <w:r w:rsidRPr="001A632B">
        <w:rPr>
          <w:rFonts w:hint="eastAsia"/>
        </w:rPr>
        <w:t>，作为圆轨道的中心。这个立方体有一个绕</w:t>
      </w:r>
      <w:r w:rsidRPr="001A632B">
        <w:rPr>
          <w:rFonts w:hint="eastAsia"/>
        </w:rPr>
        <w:t>Y</w:t>
      </w:r>
      <w:r w:rsidRPr="001A632B">
        <w:rPr>
          <w:rFonts w:hint="eastAsia"/>
        </w:rPr>
        <w:t>轴的旋转，这是通过调用</w:t>
      </w:r>
      <w:r w:rsidR="006F5EA3" w:rsidRPr="001A632B">
        <w:rPr>
          <w:rFonts w:hint="eastAsia"/>
          <w:b/>
        </w:rPr>
        <w:t>XM</w:t>
      </w:r>
      <w:r w:rsidR="00A51E6D" w:rsidRPr="001A632B">
        <w:rPr>
          <w:b/>
        </w:rPr>
        <w:t>MatrixRotationY</w:t>
      </w:r>
      <w:r>
        <w:rPr>
          <w:rFonts w:hint="eastAsia"/>
        </w:rPr>
        <w:t>方法实现，。它每帧旋转一定的数量。因为需要立方体持续地旋转，旋转矩阵的参数是递增的。</w:t>
      </w:r>
    </w:p>
    <w:p w:rsidR="00A51E6D" w:rsidRDefault="00A51E6D" w:rsidP="006F5EA3">
      <w:pPr>
        <w:pStyle w:val="a7"/>
      </w:pPr>
      <w:r>
        <w:t>// 1st Cube: Rotate around the origin</w:t>
      </w:r>
    </w:p>
    <w:p w:rsidR="00A51E6D" w:rsidRDefault="006F5EA3" w:rsidP="006F5EA3">
      <w:pPr>
        <w:pStyle w:val="a7"/>
      </w:pPr>
      <w:r>
        <w:t>g_World = XM</w:t>
      </w:r>
      <w:r w:rsidR="00A51E6D">
        <w:t>MatrixRotationY(t );</w:t>
      </w:r>
    </w:p>
    <w:p w:rsidR="00A51E6D" w:rsidRDefault="006320BA" w:rsidP="004B5E61">
      <w:pPr>
        <w:ind w:firstLine="420"/>
      </w:pPr>
      <w:r>
        <w:rPr>
          <w:rFonts w:hint="eastAsia"/>
        </w:rPr>
        <w:t>第二个立方体绕第一个旋转。为了介绍多重变换，添加了一个缩放因子和绕自身轴的旋转。公式就在代码的下面</w:t>
      </w:r>
      <w:r w:rsidR="00A51E6D">
        <w:t>(</w:t>
      </w:r>
      <w:r>
        <w:rPr>
          <w:rFonts w:hint="eastAsia"/>
        </w:rPr>
        <w:t>在注释中</w:t>
      </w:r>
      <w:r>
        <w:rPr>
          <w:rFonts w:hint="eastAsia"/>
        </w:rPr>
        <w:t>)</w:t>
      </w:r>
      <w:r>
        <w:rPr>
          <w:rFonts w:hint="eastAsia"/>
        </w:rPr>
        <w:t>。首先这个立方体缩小到</w:t>
      </w:r>
      <w:r w:rsidR="00A51E6D">
        <w:t>30%</w:t>
      </w:r>
      <w:r>
        <w:rPr>
          <w:rFonts w:hint="eastAsia"/>
        </w:rPr>
        <w:t>大小，然后绕自身轴旋转</w:t>
      </w:r>
      <w:r w:rsidR="00A51E6D">
        <w:t>(</w:t>
      </w:r>
      <w:r>
        <w:rPr>
          <w:rFonts w:hint="eastAsia"/>
        </w:rPr>
        <w:t>本例中为</w:t>
      </w:r>
      <w:r>
        <w:rPr>
          <w:rFonts w:hint="eastAsia"/>
        </w:rPr>
        <w:t>Z</w:t>
      </w:r>
      <w:r>
        <w:rPr>
          <w:rFonts w:hint="eastAsia"/>
        </w:rPr>
        <w:t>轴</w:t>
      </w:r>
      <w:r w:rsidR="00A51E6D">
        <w:t>)</w:t>
      </w:r>
      <w:r>
        <w:rPr>
          <w:rFonts w:hint="eastAsia"/>
        </w:rPr>
        <w:t>。要模拟轨道的运动，需要先平移出原点然后绕</w:t>
      </w:r>
      <w:r>
        <w:rPr>
          <w:rFonts w:hint="eastAsia"/>
        </w:rPr>
        <w:t>Y</w:t>
      </w:r>
      <w:r>
        <w:rPr>
          <w:rFonts w:hint="eastAsia"/>
        </w:rPr>
        <w:t>轴旋转。要达到效果</w:t>
      </w:r>
      <w:r w:rsidR="00B351F1">
        <w:rPr>
          <w:rFonts w:hint="eastAsia"/>
        </w:rPr>
        <w:t>，</w:t>
      </w:r>
      <w:r>
        <w:rPr>
          <w:rFonts w:hint="eastAsia"/>
        </w:rPr>
        <w:t>可以</w:t>
      </w:r>
      <w:r w:rsidR="00B351F1">
        <w:rPr>
          <w:rFonts w:hint="eastAsia"/>
        </w:rPr>
        <w:t>使用</w:t>
      </w:r>
      <w:r w:rsidR="00B351F1">
        <w:rPr>
          <w:rFonts w:hint="eastAsia"/>
        </w:rPr>
        <w:t>4</w:t>
      </w:r>
      <w:r w:rsidR="00B351F1">
        <w:rPr>
          <w:rFonts w:hint="eastAsia"/>
        </w:rPr>
        <w:t>个独立变换的矩阵</w:t>
      </w:r>
      <w:r w:rsidR="006F5EA3">
        <w:rPr>
          <w:rFonts w:hint="eastAsia"/>
        </w:rPr>
        <w:t>（</w:t>
      </w:r>
      <w:r w:rsidR="006F5EA3">
        <w:rPr>
          <w:rFonts w:hint="eastAsia"/>
        </w:rPr>
        <w:t>mScale</w:t>
      </w:r>
      <w:r w:rsidR="006F5EA3">
        <w:rPr>
          <w:rFonts w:hint="eastAsia"/>
        </w:rPr>
        <w:t>，</w:t>
      </w:r>
      <w:r w:rsidR="006F5EA3">
        <w:rPr>
          <w:rFonts w:hint="eastAsia"/>
        </w:rPr>
        <w:t>mSpin</w:t>
      </w:r>
      <w:r w:rsidR="006F5EA3">
        <w:rPr>
          <w:rFonts w:hint="eastAsia"/>
        </w:rPr>
        <w:t>，</w:t>
      </w:r>
      <w:r w:rsidR="006F5EA3">
        <w:rPr>
          <w:rFonts w:hint="eastAsia"/>
        </w:rPr>
        <w:t>mTranslate</w:t>
      </w:r>
      <w:r w:rsidR="006F5EA3">
        <w:rPr>
          <w:rFonts w:hint="eastAsia"/>
        </w:rPr>
        <w:t>，</w:t>
      </w:r>
      <w:r w:rsidR="006F5EA3">
        <w:rPr>
          <w:rFonts w:hint="eastAsia"/>
        </w:rPr>
        <w:t>mOrbit</w:t>
      </w:r>
      <w:r w:rsidR="006F5EA3">
        <w:rPr>
          <w:rFonts w:hint="eastAsia"/>
        </w:rPr>
        <w:t>）</w:t>
      </w:r>
      <w:r w:rsidR="00B351F1">
        <w:rPr>
          <w:rFonts w:hint="eastAsia"/>
        </w:rPr>
        <w:t>，然后将</w:t>
      </w:r>
      <w:r w:rsidR="006F0EC6">
        <w:rPr>
          <w:rFonts w:hint="eastAsia"/>
        </w:rPr>
        <w:t>它</w:t>
      </w:r>
      <w:r w:rsidR="00B351F1">
        <w:rPr>
          <w:rFonts w:hint="eastAsia"/>
        </w:rPr>
        <w:t>们相乘。</w:t>
      </w:r>
    </w:p>
    <w:p w:rsidR="002321BC" w:rsidRDefault="002321BC" w:rsidP="002321BC">
      <w:pPr>
        <w:pStyle w:val="a7"/>
        <w:rPr>
          <w:highlight w:val="white"/>
        </w:rPr>
      </w:pPr>
      <w:r>
        <w:rPr>
          <w:highlight w:val="white"/>
        </w:rPr>
        <w:t xml:space="preserve">// </w:t>
      </w:r>
      <w:r>
        <w:rPr>
          <w:rFonts w:hint="eastAsia"/>
          <w:highlight w:val="white"/>
        </w:rPr>
        <w:t>第</w:t>
      </w:r>
      <w:r>
        <w:rPr>
          <w:highlight w:val="white"/>
        </w:rPr>
        <w:t>2</w:t>
      </w:r>
      <w:r>
        <w:rPr>
          <w:rFonts w:hint="eastAsia"/>
          <w:highlight w:val="white"/>
        </w:rPr>
        <w:t>个立方体：绕原点旋转</w:t>
      </w:r>
    </w:p>
    <w:p w:rsidR="002321BC" w:rsidRDefault="002321BC" w:rsidP="002321BC">
      <w:pPr>
        <w:pStyle w:val="a7"/>
        <w:rPr>
          <w:color w:val="000000"/>
          <w:highlight w:val="white"/>
        </w:rPr>
      </w:pPr>
      <w:r>
        <w:rPr>
          <w:color w:val="2B91AF"/>
          <w:highlight w:val="white"/>
        </w:rPr>
        <w:t>XMMATRIX</w:t>
      </w:r>
      <w:r>
        <w:rPr>
          <w:color w:val="000000"/>
          <w:highlight w:val="white"/>
        </w:rPr>
        <w:t xml:space="preserve"> mSpin = XMMatrixRotationZ( -t );</w:t>
      </w:r>
    </w:p>
    <w:p w:rsidR="002321BC" w:rsidRDefault="002321BC" w:rsidP="002321BC">
      <w:pPr>
        <w:pStyle w:val="a7"/>
        <w:rPr>
          <w:color w:val="000000"/>
          <w:highlight w:val="white"/>
        </w:rPr>
      </w:pPr>
      <w:r>
        <w:rPr>
          <w:color w:val="2B91AF"/>
          <w:highlight w:val="white"/>
        </w:rPr>
        <w:t>XMMATRIX</w:t>
      </w:r>
      <w:r>
        <w:rPr>
          <w:color w:val="000000"/>
          <w:highlight w:val="white"/>
        </w:rPr>
        <w:t xml:space="preserve"> mOrbit = XMMatrixRotationY( -t * 2.0f );</w:t>
      </w:r>
    </w:p>
    <w:p w:rsidR="002321BC" w:rsidRDefault="002321BC" w:rsidP="002321BC">
      <w:pPr>
        <w:pStyle w:val="a7"/>
        <w:rPr>
          <w:color w:val="000000"/>
          <w:highlight w:val="white"/>
        </w:rPr>
      </w:pPr>
      <w:r>
        <w:rPr>
          <w:color w:val="2B91AF"/>
          <w:highlight w:val="white"/>
        </w:rPr>
        <w:t>XMMATRIX</w:t>
      </w:r>
      <w:r>
        <w:rPr>
          <w:color w:val="000000"/>
          <w:highlight w:val="white"/>
        </w:rPr>
        <w:t xml:space="preserve"> mTranslate = XMMatrixTranslation( -4.0f, 0.0f, 0.0f );</w:t>
      </w:r>
    </w:p>
    <w:p w:rsidR="002321BC" w:rsidRDefault="002321BC" w:rsidP="002321BC">
      <w:pPr>
        <w:pStyle w:val="a7"/>
        <w:rPr>
          <w:color w:val="000000"/>
          <w:highlight w:val="white"/>
        </w:rPr>
      </w:pPr>
      <w:r>
        <w:rPr>
          <w:color w:val="2B91AF"/>
          <w:highlight w:val="white"/>
        </w:rPr>
        <w:t>XMMATRIX</w:t>
      </w:r>
      <w:r>
        <w:rPr>
          <w:color w:val="000000"/>
          <w:highlight w:val="white"/>
        </w:rPr>
        <w:t xml:space="preserve"> mScale = XMMatrixScaling( 0.3f, 0.3f, 0.3f );</w:t>
      </w:r>
    </w:p>
    <w:p w:rsidR="002321BC" w:rsidRDefault="002321BC" w:rsidP="002321BC">
      <w:pPr>
        <w:pStyle w:val="a7"/>
        <w:rPr>
          <w:color w:val="000000"/>
          <w:highlight w:val="white"/>
        </w:rPr>
      </w:pPr>
    </w:p>
    <w:p w:rsidR="00A51E6D" w:rsidRDefault="002321BC" w:rsidP="002321BC">
      <w:pPr>
        <w:pStyle w:val="a7"/>
      </w:pPr>
      <w:r>
        <w:rPr>
          <w:color w:val="000000"/>
          <w:highlight w:val="white"/>
        </w:rPr>
        <w:t>g_World2 = mScale * mSpin * mTranslate * mOrbit;</w:t>
      </w:r>
    </w:p>
    <w:p w:rsidR="00B351F1" w:rsidRDefault="00B351F1" w:rsidP="00B351F1">
      <w:pPr>
        <w:ind w:firstLine="420"/>
      </w:pPr>
      <w:r>
        <w:rPr>
          <w:rFonts w:hint="eastAsia"/>
        </w:rPr>
        <w:t>以上操作不满足交换律，变换的顺序非常重要。你可以改变一下变换的顺序观察导致的结果。</w:t>
      </w:r>
    </w:p>
    <w:p w:rsidR="00A51E6D" w:rsidRDefault="00B351F1" w:rsidP="00B351F1">
      <w:pPr>
        <w:ind w:firstLine="420"/>
      </w:pPr>
      <w:r>
        <w:rPr>
          <w:rFonts w:hint="eastAsia"/>
        </w:rPr>
        <w:t>所有变换方法都会从参数中创建一个矩阵，旋转的值是递增的，这可以通过更新“</w:t>
      </w:r>
      <w:r w:rsidR="00A51E6D">
        <w:t>time</w:t>
      </w:r>
      <w:r>
        <w:rPr>
          <w:rFonts w:hint="eastAsia"/>
        </w:rPr>
        <w:t>”变量做到。</w:t>
      </w:r>
    </w:p>
    <w:p w:rsidR="00A51E6D" w:rsidRDefault="00A51E6D" w:rsidP="00C7081F">
      <w:pPr>
        <w:pStyle w:val="a7"/>
      </w:pPr>
      <w:r>
        <w:t>// Update our time</w:t>
      </w:r>
    </w:p>
    <w:p w:rsidR="00A51E6D" w:rsidRDefault="00A51E6D" w:rsidP="00C7081F">
      <w:pPr>
        <w:pStyle w:val="a7"/>
      </w:pPr>
      <w:r>
        <w:t xml:space="preserve">t += </w:t>
      </w:r>
      <w:r w:rsidR="002321BC">
        <w:t>XM</w:t>
      </w:r>
      <w:r>
        <w:t>_PI * 0.0125f;</w:t>
      </w:r>
    </w:p>
    <w:p w:rsidR="00A51E6D" w:rsidRDefault="0050394E" w:rsidP="00B351F1">
      <w:pPr>
        <w:ind w:firstLine="420"/>
      </w:pPr>
      <w:r>
        <w:rPr>
          <w:rFonts w:hint="eastAsia"/>
        </w:rPr>
        <w:t>在进行绘制前，</w:t>
      </w:r>
      <w:r w:rsidR="00A51E6D">
        <w:t>technique</w:t>
      </w:r>
      <w:r>
        <w:rPr>
          <w:rFonts w:hint="eastAsia"/>
        </w:rPr>
        <w:t>需要为</w:t>
      </w:r>
      <w:r>
        <w:rPr>
          <w:rFonts w:hint="eastAsia"/>
        </w:rPr>
        <w:t>shader</w:t>
      </w:r>
      <w:r>
        <w:rPr>
          <w:rFonts w:hint="eastAsia"/>
        </w:rPr>
        <w:t>获取变量。本例中，世界矩阵、视矩阵和投影矩阵会被绑定到</w:t>
      </w:r>
      <w:r w:rsidR="00A51E6D">
        <w:t>technique</w:t>
      </w:r>
      <w:r>
        <w:rPr>
          <w:rFonts w:hint="eastAsia"/>
        </w:rPr>
        <w:t>。注意两个立方体的世界矩阵不同，需要独立设置。</w:t>
      </w:r>
    </w:p>
    <w:p w:rsidR="00C7081F" w:rsidRDefault="00C7081F" w:rsidP="00C7081F">
      <w:pPr>
        <w:pStyle w:val="a7"/>
        <w:rPr>
          <w:highlight w:val="white"/>
        </w:rPr>
      </w:pPr>
      <w:r>
        <w:rPr>
          <w:highlight w:val="white"/>
        </w:rPr>
        <w:t>//</w:t>
      </w:r>
    </w:p>
    <w:p w:rsidR="00C7081F" w:rsidRDefault="00C7081F" w:rsidP="00C7081F">
      <w:pPr>
        <w:pStyle w:val="a7"/>
        <w:rPr>
          <w:highlight w:val="white"/>
        </w:rPr>
      </w:pPr>
      <w:r>
        <w:rPr>
          <w:highlight w:val="white"/>
        </w:rPr>
        <w:t xml:space="preserve">// </w:t>
      </w:r>
      <w:r>
        <w:rPr>
          <w:rFonts w:hint="eastAsia"/>
          <w:highlight w:val="white"/>
        </w:rPr>
        <w:t>更新第一个立方体的变量</w:t>
      </w:r>
    </w:p>
    <w:p w:rsidR="00C7081F" w:rsidRDefault="00C7081F" w:rsidP="00C7081F">
      <w:pPr>
        <w:pStyle w:val="a7"/>
        <w:rPr>
          <w:highlight w:val="white"/>
        </w:rPr>
      </w:pPr>
      <w:r>
        <w:rPr>
          <w:highlight w:val="white"/>
        </w:rPr>
        <w:t>//</w:t>
      </w:r>
    </w:p>
    <w:p w:rsidR="00C7081F" w:rsidRDefault="00C7081F" w:rsidP="00C7081F">
      <w:pPr>
        <w:pStyle w:val="a7"/>
        <w:rPr>
          <w:color w:val="000000"/>
          <w:highlight w:val="white"/>
        </w:rPr>
      </w:pPr>
      <w:r>
        <w:rPr>
          <w:color w:val="2B91AF"/>
          <w:highlight w:val="white"/>
        </w:rPr>
        <w:t>ConstantBuffer</w:t>
      </w:r>
      <w:r>
        <w:rPr>
          <w:color w:val="000000"/>
          <w:highlight w:val="white"/>
        </w:rPr>
        <w:t xml:space="preserve"> cb1;</w:t>
      </w:r>
    </w:p>
    <w:p w:rsidR="00C7081F" w:rsidRDefault="00C7081F" w:rsidP="00C7081F">
      <w:pPr>
        <w:pStyle w:val="a7"/>
        <w:rPr>
          <w:color w:val="000000"/>
          <w:highlight w:val="white"/>
        </w:rPr>
      </w:pPr>
      <w:r>
        <w:rPr>
          <w:color w:val="000000"/>
          <w:highlight w:val="white"/>
        </w:rPr>
        <w:t>cb1.mWorld = XMMatrixTranspose( g_World1 );</w:t>
      </w:r>
    </w:p>
    <w:p w:rsidR="00C7081F" w:rsidRDefault="00C7081F" w:rsidP="00C7081F">
      <w:pPr>
        <w:pStyle w:val="a7"/>
        <w:rPr>
          <w:color w:val="000000"/>
          <w:highlight w:val="white"/>
        </w:rPr>
      </w:pPr>
      <w:r>
        <w:rPr>
          <w:color w:val="000000"/>
          <w:highlight w:val="white"/>
        </w:rPr>
        <w:t>cb1.mView = XMMatrixTranspose( g_View );</w:t>
      </w:r>
    </w:p>
    <w:p w:rsidR="00C7081F" w:rsidRDefault="00C7081F" w:rsidP="00C7081F">
      <w:pPr>
        <w:pStyle w:val="a7"/>
        <w:rPr>
          <w:color w:val="000000"/>
          <w:highlight w:val="white"/>
        </w:rPr>
      </w:pPr>
      <w:r>
        <w:rPr>
          <w:color w:val="000000"/>
          <w:highlight w:val="white"/>
        </w:rPr>
        <w:t>cb1.mProjection = XMMatrixTranspose( g_Projection );</w:t>
      </w:r>
    </w:p>
    <w:p w:rsidR="00C7081F" w:rsidRDefault="00C7081F" w:rsidP="00C7081F">
      <w:pPr>
        <w:pStyle w:val="a7"/>
        <w:rPr>
          <w:color w:val="000000"/>
          <w:highlight w:val="white"/>
        </w:rPr>
      </w:pPr>
      <w:r>
        <w:rPr>
          <w:color w:val="000000"/>
          <w:highlight w:val="white"/>
        </w:rPr>
        <w:t xml:space="preserve">g_pImmediateContext-&gt;UpdateSubresource( g_pConstantBuffer, 0, </w:t>
      </w:r>
      <w:r>
        <w:rPr>
          <w:color w:val="6F008A"/>
          <w:highlight w:val="white"/>
        </w:rPr>
        <w:t>NULL</w:t>
      </w:r>
      <w:r>
        <w:rPr>
          <w:color w:val="000000"/>
          <w:highlight w:val="white"/>
        </w:rPr>
        <w:t>, &amp;cb1, 0, 0 );</w:t>
      </w:r>
    </w:p>
    <w:p w:rsidR="00C7081F" w:rsidRDefault="00C7081F" w:rsidP="00C7081F">
      <w:pPr>
        <w:pStyle w:val="a7"/>
        <w:rPr>
          <w:color w:val="000000"/>
          <w:highlight w:val="white"/>
        </w:rPr>
      </w:pPr>
    </w:p>
    <w:p w:rsidR="00C7081F" w:rsidRDefault="00C7081F" w:rsidP="00C7081F">
      <w:pPr>
        <w:pStyle w:val="a7"/>
        <w:rPr>
          <w:highlight w:val="white"/>
        </w:rPr>
      </w:pPr>
      <w:r>
        <w:rPr>
          <w:highlight w:val="white"/>
        </w:rPr>
        <w:t>//</w:t>
      </w:r>
    </w:p>
    <w:p w:rsidR="00C7081F" w:rsidRDefault="00C7081F" w:rsidP="00C7081F">
      <w:pPr>
        <w:pStyle w:val="a7"/>
        <w:rPr>
          <w:highlight w:val="white"/>
        </w:rPr>
      </w:pPr>
      <w:r>
        <w:rPr>
          <w:highlight w:val="white"/>
        </w:rPr>
        <w:t xml:space="preserve">// </w:t>
      </w:r>
      <w:r>
        <w:rPr>
          <w:rFonts w:hint="eastAsia"/>
          <w:highlight w:val="white"/>
        </w:rPr>
        <w:t>绘制第一个立方体</w:t>
      </w:r>
    </w:p>
    <w:p w:rsidR="00C7081F" w:rsidRDefault="00C7081F" w:rsidP="00C7081F">
      <w:pPr>
        <w:pStyle w:val="a7"/>
        <w:rPr>
          <w:highlight w:val="white"/>
        </w:rPr>
      </w:pPr>
      <w:r>
        <w:rPr>
          <w:highlight w:val="white"/>
        </w:rPr>
        <w:lastRenderedPageBreak/>
        <w:t>//</w:t>
      </w:r>
    </w:p>
    <w:p w:rsidR="00C7081F" w:rsidRDefault="00C7081F" w:rsidP="00C7081F">
      <w:pPr>
        <w:pStyle w:val="a7"/>
        <w:rPr>
          <w:color w:val="000000"/>
          <w:highlight w:val="white"/>
        </w:rPr>
      </w:pPr>
      <w:r>
        <w:rPr>
          <w:color w:val="000000"/>
          <w:highlight w:val="white"/>
        </w:rPr>
        <w:t xml:space="preserve">g_pImmediateContext-&gt;VSSetShader( g_pVertexShader, </w:t>
      </w:r>
      <w:r>
        <w:rPr>
          <w:color w:val="6F008A"/>
          <w:highlight w:val="white"/>
        </w:rPr>
        <w:t>NULL</w:t>
      </w:r>
      <w:r>
        <w:rPr>
          <w:color w:val="000000"/>
          <w:highlight w:val="white"/>
        </w:rPr>
        <w:t>, 0 );</w:t>
      </w:r>
    </w:p>
    <w:p w:rsidR="00C7081F" w:rsidRDefault="00C7081F" w:rsidP="00C7081F">
      <w:pPr>
        <w:pStyle w:val="a7"/>
        <w:rPr>
          <w:color w:val="000000"/>
          <w:highlight w:val="white"/>
        </w:rPr>
      </w:pPr>
      <w:r>
        <w:rPr>
          <w:color w:val="000000"/>
          <w:highlight w:val="white"/>
        </w:rPr>
        <w:t>g_pImmediateContext-&gt;VSSetConstantBuffers( 0, 1, &amp;g_pConstantBuffer );</w:t>
      </w:r>
    </w:p>
    <w:p w:rsidR="00C7081F" w:rsidRDefault="00C7081F" w:rsidP="00C7081F">
      <w:pPr>
        <w:pStyle w:val="a7"/>
        <w:rPr>
          <w:color w:val="000000"/>
          <w:highlight w:val="white"/>
        </w:rPr>
      </w:pPr>
      <w:r>
        <w:rPr>
          <w:color w:val="000000"/>
          <w:highlight w:val="white"/>
        </w:rPr>
        <w:t xml:space="preserve">g_pImmediateContext-&gt;PSSetShader( g_pPixelShader, </w:t>
      </w:r>
      <w:r>
        <w:rPr>
          <w:color w:val="6F008A"/>
          <w:highlight w:val="white"/>
        </w:rPr>
        <w:t>NULL</w:t>
      </w:r>
      <w:r>
        <w:rPr>
          <w:color w:val="000000"/>
          <w:highlight w:val="white"/>
        </w:rPr>
        <w:t>, 0 );</w:t>
      </w:r>
    </w:p>
    <w:p w:rsidR="00C7081F" w:rsidRDefault="00C7081F" w:rsidP="00C7081F">
      <w:pPr>
        <w:pStyle w:val="a7"/>
        <w:rPr>
          <w:color w:val="000000"/>
          <w:highlight w:val="white"/>
        </w:rPr>
      </w:pPr>
      <w:r>
        <w:rPr>
          <w:color w:val="000000"/>
          <w:highlight w:val="white"/>
        </w:rPr>
        <w:t>g_pImmediateContext-&gt;DrawIndexed( 36, 0, 0 );</w:t>
      </w:r>
    </w:p>
    <w:p w:rsidR="00C7081F" w:rsidRDefault="00C7081F" w:rsidP="00C7081F">
      <w:pPr>
        <w:pStyle w:val="a7"/>
        <w:rPr>
          <w:color w:val="000000"/>
          <w:highlight w:val="white"/>
        </w:rPr>
      </w:pPr>
    </w:p>
    <w:p w:rsidR="00C7081F" w:rsidRDefault="00C7081F" w:rsidP="00C7081F">
      <w:pPr>
        <w:pStyle w:val="a7"/>
        <w:rPr>
          <w:highlight w:val="white"/>
        </w:rPr>
      </w:pPr>
      <w:r>
        <w:rPr>
          <w:highlight w:val="white"/>
        </w:rPr>
        <w:t>//</w:t>
      </w:r>
    </w:p>
    <w:p w:rsidR="00C7081F" w:rsidRDefault="00C7081F" w:rsidP="00C7081F">
      <w:pPr>
        <w:pStyle w:val="a7"/>
        <w:rPr>
          <w:highlight w:val="white"/>
        </w:rPr>
      </w:pPr>
      <w:r>
        <w:rPr>
          <w:highlight w:val="white"/>
        </w:rPr>
        <w:t xml:space="preserve">// </w:t>
      </w:r>
      <w:r>
        <w:rPr>
          <w:rFonts w:hint="eastAsia"/>
          <w:highlight w:val="white"/>
        </w:rPr>
        <w:t>更新第二个立方体的变量</w:t>
      </w:r>
    </w:p>
    <w:p w:rsidR="00C7081F" w:rsidRDefault="00C7081F" w:rsidP="00C7081F">
      <w:pPr>
        <w:pStyle w:val="a7"/>
        <w:rPr>
          <w:highlight w:val="white"/>
        </w:rPr>
      </w:pPr>
      <w:r>
        <w:rPr>
          <w:highlight w:val="white"/>
        </w:rPr>
        <w:t>//</w:t>
      </w:r>
    </w:p>
    <w:p w:rsidR="00C7081F" w:rsidRDefault="00C7081F" w:rsidP="00C7081F">
      <w:pPr>
        <w:pStyle w:val="a7"/>
        <w:rPr>
          <w:color w:val="000000"/>
          <w:highlight w:val="white"/>
        </w:rPr>
      </w:pPr>
      <w:r>
        <w:rPr>
          <w:color w:val="2B91AF"/>
          <w:highlight w:val="white"/>
        </w:rPr>
        <w:t>ConstantBuffer</w:t>
      </w:r>
      <w:r>
        <w:rPr>
          <w:color w:val="000000"/>
          <w:highlight w:val="white"/>
        </w:rPr>
        <w:t xml:space="preserve"> cb2;</w:t>
      </w:r>
    </w:p>
    <w:p w:rsidR="00C7081F" w:rsidRDefault="00C7081F" w:rsidP="00C7081F">
      <w:pPr>
        <w:pStyle w:val="a7"/>
        <w:rPr>
          <w:color w:val="000000"/>
          <w:highlight w:val="white"/>
        </w:rPr>
      </w:pPr>
      <w:r>
        <w:rPr>
          <w:color w:val="000000"/>
          <w:highlight w:val="white"/>
        </w:rPr>
        <w:t>cb2.mWorld = XMMatrixTranspose( g_World2 );</w:t>
      </w:r>
    </w:p>
    <w:p w:rsidR="00C7081F" w:rsidRDefault="00C7081F" w:rsidP="00C7081F">
      <w:pPr>
        <w:pStyle w:val="a7"/>
        <w:rPr>
          <w:color w:val="000000"/>
          <w:highlight w:val="white"/>
        </w:rPr>
      </w:pPr>
      <w:r>
        <w:rPr>
          <w:color w:val="000000"/>
          <w:highlight w:val="white"/>
        </w:rPr>
        <w:t>cb2.mView = XMMatrixTranspose( g_View );</w:t>
      </w:r>
    </w:p>
    <w:p w:rsidR="00C7081F" w:rsidRDefault="00C7081F" w:rsidP="00C7081F">
      <w:pPr>
        <w:pStyle w:val="a7"/>
        <w:rPr>
          <w:color w:val="000000"/>
          <w:highlight w:val="white"/>
        </w:rPr>
      </w:pPr>
      <w:r>
        <w:rPr>
          <w:color w:val="000000"/>
          <w:highlight w:val="white"/>
        </w:rPr>
        <w:t>cb2.mProjection = XMMatrixTranspose( g_Projection );</w:t>
      </w:r>
    </w:p>
    <w:p w:rsidR="00C7081F" w:rsidRDefault="00C7081F" w:rsidP="00C7081F">
      <w:pPr>
        <w:pStyle w:val="a7"/>
        <w:rPr>
          <w:color w:val="000000"/>
          <w:highlight w:val="white"/>
        </w:rPr>
      </w:pPr>
      <w:r>
        <w:rPr>
          <w:color w:val="000000"/>
          <w:highlight w:val="white"/>
        </w:rPr>
        <w:t xml:space="preserve">g_pImmediateContext-&gt;UpdateSubresource( g_pConstantBuffer, 0, </w:t>
      </w:r>
      <w:r>
        <w:rPr>
          <w:color w:val="6F008A"/>
          <w:highlight w:val="white"/>
        </w:rPr>
        <w:t>NULL</w:t>
      </w:r>
      <w:r>
        <w:rPr>
          <w:color w:val="000000"/>
          <w:highlight w:val="white"/>
        </w:rPr>
        <w:t>, &amp;cb2, 0, 0 );</w:t>
      </w:r>
    </w:p>
    <w:p w:rsidR="00C7081F" w:rsidRDefault="00C7081F" w:rsidP="00C7081F">
      <w:pPr>
        <w:pStyle w:val="a7"/>
        <w:rPr>
          <w:color w:val="000000"/>
          <w:highlight w:val="white"/>
        </w:rPr>
      </w:pPr>
    </w:p>
    <w:p w:rsidR="00C7081F" w:rsidRDefault="00C7081F" w:rsidP="00C7081F">
      <w:pPr>
        <w:pStyle w:val="a7"/>
        <w:rPr>
          <w:highlight w:val="white"/>
        </w:rPr>
      </w:pPr>
      <w:r>
        <w:rPr>
          <w:highlight w:val="white"/>
        </w:rPr>
        <w:t>//</w:t>
      </w:r>
    </w:p>
    <w:p w:rsidR="00C7081F" w:rsidRDefault="00C7081F" w:rsidP="00C7081F">
      <w:pPr>
        <w:pStyle w:val="a7"/>
        <w:rPr>
          <w:highlight w:val="white"/>
        </w:rPr>
      </w:pPr>
      <w:r>
        <w:rPr>
          <w:highlight w:val="white"/>
        </w:rPr>
        <w:t xml:space="preserve">// </w:t>
      </w:r>
      <w:r>
        <w:rPr>
          <w:rFonts w:hint="eastAsia"/>
          <w:highlight w:val="white"/>
        </w:rPr>
        <w:t>绘制第二个立方体</w:t>
      </w:r>
    </w:p>
    <w:p w:rsidR="00C7081F" w:rsidRDefault="00C7081F" w:rsidP="00C7081F">
      <w:pPr>
        <w:pStyle w:val="a7"/>
        <w:rPr>
          <w:highlight w:val="white"/>
        </w:rPr>
      </w:pPr>
      <w:r>
        <w:rPr>
          <w:highlight w:val="white"/>
        </w:rPr>
        <w:t>//</w:t>
      </w:r>
    </w:p>
    <w:p w:rsidR="00C7081F" w:rsidRDefault="00C7081F" w:rsidP="00C7081F">
      <w:pPr>
        <w:pStyle w:val="a7"/>
      </w:pPr>
      <w:r>
        <w:rPr>
          <w:color w:val="000000"/>
          <w:highlight w:val="white"/>
        </w:rPr>
        <w:t>g_pImmediateContext-&gt;DrawIndexed( 36, 0, 0 );</w:t>
      </w:r>
    </w:p>
    <w:p w:rsidR="00A51E6D" w:rsidRDefault="0050394E" w:rsidP="00664C12">
      <w:pPr>
        <w:pStyle w:val="2"/>
      </w:pPr>
      <w:r>
        <w:rPr>
          <w:rFonts w:hint="eastAsia"/>
          <w:lang w:eastAsia="zh-CN"/>
        </w:rPr>
        <w:t>深度缓存</w:t>
      </w:r>
    </w:p>
    <w:p w:rsidR="005D2F66" w:rsidRDefault="0050394E" w:rsidP="005D2F66">
      <w:pPr>
        <w:ind w:firstLine="420"/>
      </w:pPr>
      <w:r>
        <w:rPr>
          <w:rFonts w:hint="eastAsia"/>
        </w:rPr>
        <w:t>本教程还有一个重要的补充是深度缓存。</w:t>
      </w:r>
      <w:r w:rsidR="005D2F66">
        <w:rPr>
          <w:rFonts w:hint="eastAsia"/>
        </w:rPr>
        <w:t>没有它，当小物体绕到大物体背后时，仍会绘制在大物体前面。深度缓存让</w:t>
      </w:r>
      <w:r w:rsidR="00A51E6D">
        <w:t>Direct3D</w:t>
      </w:r>
      <w:r w:rsidR="005D2F66">
        <w:rPr>
          <w:rFonts w:hint="eastAsia"/>
        </w:rPr>
        <w:t>保存了平面上每个像素的深度。在</w:t>
      </w:r>
      <w:r w:rsidR="00A51E6D">
        <w:t>Direct3D 1</w:t>
      </w:r>
      <w:r w:rsidR="00CA75B9">
        <w:t>1</w:t>
      </w:r>
      <w:r w:rsidR="005D2F66">
        <w:rPr>
          <w:rFonts w:hint="eastAsia"/>
        </w:rPr>
        <w:t>中，深度缓存的默认行为是将绘制在屏幕上的每个像素的深度与存储在深度缓冲中的深度进行比较。如果正在进行绘制的像素的深度小于等于存储在深度缓存中的，则绘制这个像素，并将深度缓存中的深度值更新为新绘制的这个像素的深度值。相反，如果正在绘制的像素的深度值大于深度缓存中的，则该像素就不进行绘制，深度缓存中的值保持不变。</w:t>
      </w:r>
    </w:p>
    <w:p w:rsidR="00A51E6D" w:rsidRDefault="006A482A" w:rsidP="005D2F66">
      <w:pPr>
        <w:ind w:firstLine="420"/>
      </w:pPr>
      <w:r>
        <w:rPr>
          <w:rFonts w:hint="eastAsia"/>
        </w:rPr>
        <w:t>下面的代码创建了一个深度缓存</w:t>
      </w:r>
      <w:r w:rsidR="00A51E6D">
        <w:t>(</w:t>
      </w:r>
      <w:r>
        <w:rPr>
          <w:rFonts w:hint="eastAsia"/>
        </w:rPr>
        <w:t>一个</w:t>
      </w:r>
      <w:r w:rsidR="00A51E6D">
        <w:t>DepthStencil</w:t>
      </w:r>
      <w:r>
        <w:rPr>
          <w:rFonts w:hint="eastAsia"/>
        </w:rPr>
        <w:t>纹理</w:t>
      </w:r>
      <w:r w:rsidR="00A51E6D">
        <w:t>)</w:t>
      </w:r>
      <w:r>
        <w:rPr>
          <w:rFonts w:hint="eastAsia"/>
        </w:rPr>
        <w:t>。还创建了一个深度缓存的</w:t>
      </w:r>
      <w:r w:rsidR="00A51E6D">
        <w:t>DepthStencilView</w:t>
      </w:r>
      <w:r>
        <w:rPr>
          <w:rFonts w:hint="eastAsia"/>
        </w:rPr>
        <w:t>，这样</w:t>
      </w:r>
      <w:r w:rsidR="00A51E6D">
        <w:t>Direct3D 1</w:t>
      </w:r>
      <w:r w:rsidR="00CA75B9">
        <w:t>1</w:t>
      </w:r>
      <w:r>
        <w:rPr>
          <w:rFonts w:hint="eastAsia"/>
        </w:rPr>
        <w:t>就知道将它作为一个</w:t>
      </w:r>
      <w:r w:rsidR="00A51E6D">
        <w:t>Depth Stencil</w:t>
      </w:r>
      <w:r>
        <w:rPr>
          <w:rFonts w:hint="eastAsia"/>
        </w:rPr>
        <w:t>纹理。</w:t>
      </w:r>
    </w:p>
    <w:p w:rsidR="00CA75B9" w:rsidRDefault="00CA75B9" w:rsidP="00CA75B9">
      <w:pPr>
        <w:pStyle w:val="a7"/>
        <w:rPr>
          <w:highlight w:val="white"/>
        </w:rPr>
      </w:pPr>
      <w:r>
        <w:rPr>
          <w:highlight w:val="white"/>
        </w:rPr>
        <w:t xml:space="preserve">// </w:t>
      </w:r>
      <w:r>
        <w:rPr>
          <w:rFonts w:hint="eastAsia"/>
          <w:highlight w:val="white"/>
        </w:rPr>
        <w:t>创建深度缓冲纹理</w:t>
      </w:r>
    </w:p>
    <w:p w:rsidR="00CA75B9" w:rsidRDefault="00CA75B9" w:rsidP="00CA75B9">
      <w:pPr>
        <w:pStyle w:val="a7"/>
        <w:rPr>
          <w:color w:val="000000"/>
          <w:highlight w:val="white"/>
        </w:rPr>
      </w:pPr>
      <w:r>
        <w:rPr>
          <w:color w:val="2B91AF"/>
          <w:highlight w:val="white"/>
        </w:rPr>
        <w:t>D3D11_TEXTURE2D_DESC</w:t>
      </w:r>
      <w:r>
        <w:rPr>
          <w:color w:val="000000"/>
          <w:highlight w:val="white"/>
        </w:rPr>
        <w:t xml:space="preserve"> descDepth;</w:t>
      </w:r>
    </w:p>
    <w:p w:rsidR="00CA75B9" w:rsidRDefault="00CA75B9" w:rsidP="00CA75B9">
      <w:pPr>
        <w:pStyle w:val="a7"/>
        <w:rPr>
          <w:color w:val="000000"/>
          <w:highlight w:val="white"/>
        </w:rPr>
      </w:pPr>
      <w:r>
        <w:rPr>
          <w:color w:val="6F008A"/>
          <w:highlight w:val="white"/>
        </w:rPr>
        <w:t>ZeroMemory</w:t>
      </w:r>
      <w:r>
        <w:rPr>
          <w:color w:val="000000"/>
          <w:highlight w:val="white"/>
        </w:rPr>
        <w:t xml:space="preserve">( &amp;descDepth, </w:t>
      </w:r>
      <w:r>
        <w:rPr>
          <w:color w:val="0000FF"/>
          <w:highlight w:val="white"/>
        </w:rPr>
        <w:t>sizeof</w:t>
      </w:r>
      <w:r>
        <w:rPr>
          <w:color w:val="000000"/>
          <w:highlight w:val="white"/>
        </w:rPr>
        <w:t>(descDepth) );</w:t>
      </w:r>
    </w:p>
    <w:p w:rsidR="00CA75B9" w:rsidRDefault="00CA75B9" w:rsidP="00CA75B9">
      <w:pPr>
        <w:pStyle w:val="a7"/>
        <w:rPr>
          <w:color w:val="000000"/>
          <w:highlight w:val="white"/>
        </w:rPr>
      </w:pPr>
      <w:r>
        <w:rPr>
          <w:color w:val="000000"/>
          <w:highlight w:val="white"/>
        </w:rPr>
        <w:t>descDepth.Width = width;</w:t>
      </w:r>
    </w:p>
    <w:p w:rsidR="00CA75B9" w:rsidRDefault="00CA75B9" w:rsidP="00CA75B9">
      <w:pPr>
        <w:pStyle w:val="a7"/>
        <w:rPr>
          <w:color w:val="000000"/>
          <w:highlight w:val="white"/>
        </w:rPr>
      </w:pPr>
      <w:r>
        <w:rPr>
          <w:color w:val="000000"/>
          <w:highlight w:val="white"/>
        </w:rPr>
        <w:t>descDepth.Height = height;</w:t>
      </w:r>
    </w:p>
    <w:p w:rsidR="00CA75B9" w:rsidRDefault="00CA75B9" w:rsidP="00CA75B9">
      <w:pPr>
        <w:pStyle w:val="a7"/>
        <w:rPr>
          <w:color w:val="000000"/>
          <w:highlight w:val="white"/>
        </w:rPr>
      </w:pPr>
      <w:r>
        <w:rPr>
          <w:color w:val="000000"/>
          <w:highlight w:val="white"/>
        </w:rPr>
        <w:t>descDepth.MipLevels = 1;</w:t>
      </w:r>
    </w:p>
    <w:p w:rsidR="00CA75B9" w:rsidRDefault="00CA75B9" w:rsidP="00CA75B9">
      <w:pPr>
        <w:pStyle w:val="a7"/>
        <w:rPr>
          <w:color w:val="000000"/>
          <w:highlight w:val="white"/>
        </w:rPr>
      </w:pPr>
      <w:r>
        <w:rPr>
          <w:color w:val="000000"/>
          <w:highlight w:val="white"/>
        </w:rPr>
        <w:t>descDepth.ArraySize = 1;</w:t>
      </w:r>
    </w:p>
    <w:p w:rsidR="00CA75B9" w:rsidRDefault="00CA75B9" w:rsidP="00CA75B9">
      <w:pPr>
        <w:pStyle w:val="a7"/>
        <w:rPr>
          <w:color w:val="000000"/>
          <w:highlight w:val="white"/>
        </w:rPr>
      </w:pPr>
      <w:r>
        <w:rPr>
          <w:color w:val="000000"/>
          <w:highlight w:val="white"/>
        </w:rPr>
        <w:t xml:space="preserve">descDepth.Format = </w:t>
      </w:r>
      <w:r>
        <w:rPr>
          <w:color w:val="2F4F4F"/>
          <w:highlight w:val="white"/>
        </w:rPr>
        <w:t>DXGI_FORMAT_D24_UNORM_S8_UINT</w:t>
      </w:r>
      <w:r>
        <w:rPr>
          <w:color w:val="000000"/>
          <w:highlight w:val="white"/>
        </w:rPr>
        <w:t>;</w:t>
      </w:r>
    </w:p>
    <w:p w:rsidR="00CA75B9" w:rsidRDefault="00CA75B9" w:rsidP="00CA75B9">
      <w:pPr>
        <w:pStyle w:val="a7"/>
        <w:rPr>
          <w:color w:val="000000"/>
          <w:highlight w:val="white"/>
        </w:rPr>
      </w:pPr>
      <w:r>
        <w:rPr>
          <w:color w:val="000000"/>
          <w:highlight w:val="white"/>
        </w:rPr>
        <w:t>descDepth.SampleDesc.Count = 1;</w:t>
      </w:r>
    </w:p>
    <w:p w:rsidR="00CA75B9" w:rsidRDefault="00CA75B9" w:rsidP="00CA75B9">
      <w:pPr>
        <w:pStyle w:val="a7"/>
        <w:rPr>
          <w:color w:val="000000"/>
          <w:highlight w:val="white"/>
        </w:rPr>
      </w:pPr>
      <w:r>
        <w:rPr>
          <w:color w:val="000000"/>
          <w:highlight w:val="white"/>
        </w:rPr>
        <w:t>descDepth.SampleDesc.Quality = 0;</w:t>
      </w:r>
    </w:p>
    <w:p w:rsidR="00CA75B9" w:rsidRDefault="00CA75B9" w:rsidP="00CA75B9">
      <w:pPr>
        <w:pStyle w:val="a7"/>
        <w:rPr>
          <w:color w:val="000000"/>
          <w:highlight w:val="white"/>
        </w:rPr>
      </w:pPr>
      <w:r>
        <w:rPr>
          <w:color w:val="000000"/>
          <w:highlight w:val="white"/>
        </w:rPr>
        <w:t xml:space="preserve">descDepth.Usage = </w:t>
      </w:r>
      <w:r>
        <w:rPr>
          <w:color w:val="2F4F4F"/>
          <w:highlight w:val="white"/>
        </w:rPr>
        <w:t>D3D11_USAGE_DEFAULT</w:t>
      </w:r>
      <w:r>
        <w:rPr>
          <w:color w:val="000000"/>
          <w:highlight w:val="white"/>
        </w:rPr>
        <w:t>;</w:t>
      </w:r>
    </w:p>
    <w:p w:rsidR="00CA75B9" w:rsidRDefault="00CA75B9" w:rsidP="00CA75B9">
      <w:pPr>
        <w:pStyle w:val="a7"/>
        <w:rPr>
          <w:color w:val="000000"/>
          <w:highlight w:val="white"/>
        </w:rPr>
      </w:pPr>
      <w:r>
        <w:rPr>
          <w:color w:val="000000"/>
          <w:highlight w:val="white"/>
        </w:rPr>
        <w:lastRenderedPageBreak/>
        <w:t xml:space="preserve">descDepth.BindFlags = </w:t>
      </w:r>
      <w:r>
        <w:rPr>
          <w:color w:val="2F4F4F"/>
          <w:highlight w:val="white"/>
        </w:rPr>
        <w:t>D3D11_BIND_DEPTH_STENCIL</w:t>
      </w:r>
      <w:r>
        <w:rPr>
          <w:color w:val="000000"/>
          <w:highlight w:val="white"/>
        </w:rPr>
        <w:t>;</w:t>
      </w:r>
    </w:p>
    <w:p w:rsidR="00CA75B9" w:rsidRDefault="00CA75B9" w:rsidP="00CA75B9">
      <w:pPr>
        <w:pStyle w:val="a7"/>
        <w:rPr>
          <w:color w:val="000000"/>
          <w:highlight w:val="white"/>
        </w:rPr>
      </w:pPr>
      <w:r>
        <w:rPr>
          <w:color w:val="000000"/>
          <w:highlight w:val="white"/>
        </w:rPr>
        <w:t>descDepth.CPUAccessFlags = 0;</w:t>
      </w:r>
    </w:p>
    <w:p w:rsidR="00CA75B9" w:rsidRDefault="00CA75B9" w:rsidP="00CA75B9">
      <w:pPr>
        <w:pStyle w:val="a7"/>
        <w:rPr>
          <w:color w:val="000000"/>
          <w:highlight w:val="white"/>
        </w:rPr>
      </w:pPr>
      <w:r>
        <w:rPr>
          <w:color w:val="000000"/>
          <w:highlight w:val="white"/>
        </w:rPr>
        <w:t>descDepth.MiscFlags = 0;</w:t>
      </w:r>
    </w:p>
    <w:p w:rsidR="00CA75B9" w:rsidRDefault="00CA75B9" w:rsidP="00CA75B9">
      <w:pPr>
        <w:pStyle w:val="a7"/>
        <w:rPr>
          <w:color w:val="000000"/>
          <w:highlight w:val="white"/>
        </w:rPr>
      </w:pPr>
      <w:r>
        <w:rPr>
          <w:color w:val="000000"/>
          <w:highlight w:val="white"/>
        </w:rPr>
        <w:t xml:space="preserve">hr = g_pd3dDevice-&gt;CreateTexture2D( &amp;descDepth, </w:t>
      </w:r>
      <w:r>
        <w:rPr>
          <w:color w:val="6F008A"/>
          <w:highlight w:val="white"/>
        </w:rPr>
        <w:t>NULL</w:t>
      </w:r>
      <w:r>
        <w:rPr>
          <w:color w:val="000000"/>
          <w:highlight w:val="white"/>
        </w:rPr>
        <w:t>, &amp;g_pDepthStencil );</w:t>
      </w:r>
    </w:p>
    <w:p w:rsidR="00CA75B9" w:rsidRDefault="00CA75B9" w:rsidP="00CA75B9">
      <w:pPr>
        <w:pStyle w:val="a7"/>
        <w:rPr>
          <w:color w:val="000000"/>
          <w:highlight w:val="white"/>
        </w:rPr>
      </w:pPr>
      <w:r>
        <w:rPr>
          <w:color w:val="0000FF"/>
          <w:highlight w:val="white"/>
        </w:rPr>
        <w:t>if</w:t>
      </w:r>
      <w:r>
        <w:rPr>
          <w:color w:val="000000"/>
          <w:highlight w:val="white"/>
        </w:rPr>
        <w:t xml:space="preserve">( </w:t>
      </w:r>
      <w:r>
        <w:rPr>
          <w:color w:val="6F008A"/>
          <w:highlight w:val="white"/>
        </w:rPr>
        <w:t>FAILED</w:t>
      </w:r>
      <w:r>
        <w:rPr>
          <w:color w:val="000000"/>
          <w:highlight w:val="white"/>
        </w:rPr>
        <w:t>( hr ) )</w:t>
      </w:r>
    </w:p>
    <w:p w:rsidR="00CA75B9" w:rsidRDefault="00CA75B9" w:rsidP="00CA75B9">
      <w:pPr>
        <w:pStyle w:val="a7"/>
        <w:rPr>
          <w:color w:val="000000"/>
          <w:highlight w:val="white"/>
        </w:rPr>
      </w:pPr>
      <w:r>
        <w:rPr>
          <w:color w:val="000000"/>
          <w:highlight w:val="white"/>
        </w:rPr>
        <w:t xml:space="preserve">    </w:t>
      </w:r>
      <w:r>
        <w:rPr>
          <w:color w:val="0000FF"/>
          <w:highlight w:val="white"/>
        </w:rPr>
        <w:t>return</w:t>
      </w:r>
      <w:r>
        <w:rPr>
          <w:color w:val="000000"/>
          <w:highlight w:val="white"/>
        </w:rPr>
        <w:t xml:space="preserve"> hr;</w:t>
      </w:r>
    </w:p>
    <w:p w:rsidR="00CA75B9" w:rsidRDefault="00CA75B9" w:rsidP="00CA75B9">
      <w:pPr>
        <w:pStyle w:val="a7"/>
        <w:rPr>
          <w:color w:val="000000"/>
          <w:highlight w:val="white"/>
        </w:rPr>
      </w:pPr>
    </w:p>
    <w:p w:rsidR="00CA75B9" w:rsidRDefault="00CA75B9" w:rsidP="00CA75B9">
      <w:pPr>
        <w:pStyle w:val="a7"/>
        <w:rPr>
          <w:highlight w:val="white"/>
        </w:rPr>
      </w:pPr>
      <w:r>
        <w:rPr>
          <w:highlight w:val="white"/>
        </w:rPr>
        <w:t xml:space="preserve">// </w:t>
      </w:r>
      <w:r>
        <w:rPr>
          <w:rFonts w:hint="eastAsia"/>
          <w:highlight w:val="white"/>
        </w:rPr>
        <w:t>创建深度模板视图</w:t>
      </w:r>
    </w:p>
    <w:p w:rsidR="00CA75B9" w:rsidRDefault="00CA75B9" w:rsidP="00CA75B9">
      <w:pPr>
        <w:pStyle w:val="a7"/>
        <w:rPr>
          <w:color w:val="000000"/>
          <w:highlight w:val="white"/>
        </w:rPr>
      </w:pPr>
      <w:r>
        <w:rPr>
          <w:color w:val="2B91AF"/>
          <w:highlight w:val="white"/>
        </w:rPr>
        <w:t>D3D11_DEPTH_STENCIL_VIEW_DESC</w:t>
      </w:r>
      <w:r>
        <w:rPr>
          <w:color w:val="000000"/>
          <w:highlight w:val="white"/>
        </w:rPr>
        <w:t xml:space="preserve"> descDSV;</w:t>
      </w:r>
    </w:p>
    <w:p w:rsidR="00CA75B9" w:rsidRDefault="00CA75B9" w:rsidP="00CA75B9">
      <w:pPr>
        <w:pStyle w:val="a7"/>
        <w:rPr>
          <w:color w:val="000000"/>
          <w:highlight w:val="white"/>
        </w:rPr>
      </w:pPr>
      <w:r>
        <w:rPr>
          <w:color w:val="6F008A"/>
          <w:highlight w:val="white"/>
        </w:rPr>
        <w:t>ZeroMemory</w:t>
      </w:r>
      <w:r>
        <w:rPr>
          <w:color w:val="000000"/>
          <w:highlight w:val="white"/>
        </w:rPr>
        <w:t xml:space="preserve">( &amp;descDSV, </w:t>
      </w:r>
      <w:r>
        <w:rPr>
          <w:color w:val="0000FF"/>
          <w:highlight w:val="white"/>
        </w:rPr>
        <w:t>sizeof</w:t>
      </w:r>
      <w:r>
        <w:rPr>
          <w:color w:val="000000"/>
          <w:highlight w:val="white"/>
        </w:rPr>
        <w:t>(descDSV) );</w:t>
      </w:r>
    </w:p>
    <w:p w:rsidR="00CA75B9" w:rsidRDefault="00CA75B9" w:rsidP="00CA75B9">
      <w:pPr>
        <w:pStyle w:val="a7"/>
        <w:rPr>
          <w:color w:val="000000"/>
          <w:highlight w:val="white"/>
        </w:rPr>
      </w:pPr>
      <w:r>
        <w:rPr>
          <w:color w:val="000000"/>
          <w:highlight w:val="white"/>
        </w:rPr>
        <w:t>descDSV.Format = descDepth.Format;</w:t>
      </w:r>
    </w:p>
    <w:p w:rsidR="00CA75B9" w:rsidRDefault="00CA75B9" w:rsidP="00CA75B9">
      <w:pPr>
        <w:pStyle w:val="a7"/>
        <w:rPr>
          <w:color w:val="000000"/>
          <w:highlight w:val="white"/>
        </w:rPr>
      </w:pPr>
      <w:r>
        <w:rPr>
          <w:color w:val="000000"/>
          <w:highlight w:val="white"/>
        </w:rPr>
        <w:t xml:space="preserve">descDSV.ViewDimension = </w:t>
      </w:r>
      <w:r>
        <w:rPr>
          <w:color w:val="2F4F4F"/>
          <w:highlight w:val="white"/>
        </w:rPr>
        <w:t>D3D11_DSV_DIMENSION_TEXTURE2D</w:t>
      </w:r>
      <w:r>
        <w:rPr>
          <w:color w:val="000000"/>
          <w:highlight w:val="white"/>
        </w:rPr>
        <w:t>;</w:t>
      </w:r>
    </w:p>
    <w:p w:rsidR="00CA75B9" w:rsidRDefault="00CA75B9" w:rsidP="00CA75B9">
      <w:pPr>
        <w:pStyle w:val="a7"/>
        <w:rPr>
          <w:color w:val="000000"/>
          <w:highlight w:val="white"/>
        </w:rPr>
      </w:pPr>
      <w:r>
        <w:rPr>
          <w:color w:val="000000"/>
          <w:highlight w:val="white"/>
        </w:rPr>
        <w:t>descDSV.Texture2D.MipSlice = 0;</w:t>
      </w:r>
    </w:p>
    <w:p w:rsidR="00CA75B9" w:rsidRDefault="00CA75B9" w:rsidP="00CA75B9">
      <w:pPr>
        <w:pStyle w:val="a7"/>
        <w:rPr>
          <w:color w:val="000000"/>
          <w:highlight w:val="white"/>
        </w:rPr>
      </w:pPr>
      <w:r>
        <w:rPr>
          <w:color w:val="000000"/>
          <w:highlight w:val="white"/>
        </w:rPr>
        <w:t>hr = g_pd3dDevice-&gt;CreateDepthStencilView( g_pDepthStencil, &amp;descDSV, &amp;g_pDepthStencilView );</w:t>
      </w:r>
    </w:p>
    <w:p w:rsidR="00CA75B9" w:rsidRDefault="00CA75B9" w:rsidP="00CA75B9">
      <w:pPr>
        <w:pStyle w:val="a7"/>
        <w:rPr>
          <w:color w:val="000000"/>
          <w:highlight w:val="white"/>
        </w:rPr>
      </w:pPr>
      <w:r>
        <w:rPr>
          <w:color w:val="0000FF"/>
          <w:highlight w:val="white"/>
        </w:rPr>
        <w:t>if</w:t>
      </w:r>
      <w:r>
        <w:rPr>
          <w:color w:val="000000"/>
          <w:highlight w:val="white"/>
        </w:rPr>
        <w:t xml:space="preserve">( </w:t>
      </w:r>
      <w:r>
        <w:rPr>
          <w:color w:val="6F008A"/>
          <w:highlight w:val="white"/>
        </w:rPr>
        <w:t>FAILED</w:t>
      </w:r>
      <w:r>
        <w:rPr>
          <w:color w:val="000000"/>
          <w:highlight w:val="white"/>
        </w:rPr>
        <w:t>( hr ) )</w:t>
      </w:r>
    </w:p>
    <w:p w:rsidR="00CA75B9" w:rsidRDefault="00CA75B9" w:rsidP="00CA75B9">
      <w:pPr>
        <w:pStyle w:val="a7"/>
        <w:rPr>
          <w:color w:val="000000"/>
          <w:highlight w:val="white"/>
        </w:rPr>
      </w:pPr>
      <w:r>
        <w:rPr>
          <w:color w:val="000000"/>
          <w:highlight w:val="white"/>
        </w:rPr>
        <w:t xml:space="preserve">    </w:t>
      </w:r>
      <w:r>
        <w:rPr>
          <w:color w:val="0000FF"/>
          <w:highlight w:val="white"/>
        </w:rPr>
        <w:t>return</w:t>
      </w:r>
      <w:r>
        <w:rPr>
          <w:color w:val="000000"/>
          <w:highlight w:val="white"/>
        </w:rPr>
        <w:t xml:space="preserve"> hr;</w:t>
      </w:r>
    </w:p>
    <w:p w:rsidR="00A51E6D" w:rsidRDefault="006A482A" w:rsidP="006A482A">
      <w:pPr>
        <w:ind w:firstLine="420"/>
      </w:pPr>
      <w:r>
        <w:rPr>
          <w:rFonts w:hint="eastAsia"/>
        </w:rPr>
        <w:t>为了使用这个新创建的深度模版缓存，必须将它绑定到设备。</w:t>
      </w:r>
      <w:r w:rsidR="007270CB">
        <w:rPr>
          <w:rFonts w:hint="eastAsia"/>
        </w:rPr>
        <w:t>这是通过将深度缓存视图作为</w:t>
      </w:r>
      <w:r w:rsidR="007270CB" w:rsidRPr="0097002F">
        <w:rPr>
          <w:b/>
        </w:rPr>
        <w:t>OMSetRenderTargets</w:t>
      </w:r>
      <w:r w:rsidR="007270CB">
        <w:rPr>
          <w:rFonts w:hint="eastAsia"/>
        </w:rPr>
        <w:t>方法的第三个参数实现的。</w:t>
      </w:r>
    </w:p>
    <w:p w:rsidR="00CA75B9" w:rsidRDefault="00CA75B9" w:rsidP="00CA75B9">
      <w:pPr>
        <w:pStyle w:val="a7"/>
      </w:pPr>
      <w:r>
        <w:rPr>
          <w:highlight w:val="white"/>
        </w:rPr>
        <w:t>g_pImmediateContext-&gt;OMSetRenderTargets( 1, &amp;g_pRenderTargetView, g_pDepthStencilView );</w:t>
      </w:r>
    </w:p>
    <w:p w:rsidR="00A51E6D" w:rsidRDefault="009F2DEE" w:rsidP="006A482A">
      <w:pPr>
        <w:ind w:firstLine="420"/>
      </w:pPr>
      <w:r>
        <w:rPr>
          <w:rFonts w:hint="eastAsia"/>
        </w:rPr>
        <w:t>因为处理的是渲染目标，</w:t>
      </w:r>
      <w:r w:rsidR="007270CB">
        <w:rPr>
          <w:rFonts w:hint="eastAsia"/>
        </w:rPr>
        <w:t>我们还需要在绘制前清除深度缓存。这可以确保前一帧的深度值不会错误地抛弃当前帧的像素。下面的代码将深度缓存全部设置为最大值</w:t>
      </w:r>
      <w:r w:rsidR="007270CB">
        <w:rPr>
          <w:rFonts w:hint="eastAsia"/>
        </w:rPr>
        <w:t>1.0</w:t>
      </w:r>
      <w:r w:rsidR="007270CB">
        <w:rPr>
          <w:rFonts w:hint="eastAsia"/>
        </w:rPr>
        <w:t>。</w:t>
      </w:r>
    </w:p>
    <w:p w:rsidR="00B97A74" w:rsidRDefault="00B97A74" w:rsidP="00B97A74">
      <w:pPr>
        <w:pStyle w:val="a7"/>
        <w:rPr>
          <w:highlight w:val="white"/>
        </w:rPr>
      </w:pPr>
      <w:r>
        <w:rPr>
          <w:highlight w:val="white"/>
        </w:rPr>
        <w:t>//</w:t>
      </w:r>
    </w:p>
    <w:p w:rsidR="00B97A74" w:rsidRDefault="00B97A74" w:rsidP="00B97A74">
      <w:pPr>
        <w:pStyle w:val="a7"/>
        <w:rPr>
          <w:highlight w:val="white"/>
        </w:rPr>
      </w:pPr>
      <w:r>
        <w:rPr>
          <w:highlight w:val="white"/>
        </w:rPr>
        <w:t xml:space="preserve">// </w:t>
      </w:r>
      <w:r>
        <w:rPr>
          <w:rFonts w:hint="eastAsia"/>
          <w:highlight w:val="white"/>
        </w:rPr>
        <w:t>将深度缓冲重置为</w:t>
      </w:r>
      <w:r>
        <w:rPr>
          <w:highlight w:val="white"/>
        </w:rPr>
        <w:t>1.0 (</w:t>
      </w:r>
      <w:r>
        <w:rPr>
          <w:rFonts w:hint="eastAsia"/>
          <w:highlight w:val="white"/>
        </w:rPr>
        <w:t>最大深度值</w:t>
      </w:r>
      <w:r>
        <w:rPr>
          <w:highlight w:val="white"/>
        </w:rPr>
        <w:t>)</w:t>
      </w:r>
    </w:p>
    <w:p w:rsidR="00B97A74" w:rsidRDefault="00B97A74" w:rsidP="00B97A74">
      <w:pPr>
        <w:pStyle w:val="a7"/>
        <w:rPr>
          <w:highlight w:val="white"/>
        </w:rPr>
      </w:pPr>
      <w:r>
        <w:rPr>
          <w:highlight w:val="white"/>
        </w:rPr>
        <w:t>//</w:t>
      </w:r>
    </w:p>
    <w:p w:rsidR="00A51E6D" w:rsidRDefault="00B97A74" w:rsidP="00B97A74">
      <w:pPr>
        <w:pStyle w:val="a7"/>
        <w:rPr>
          <w:color w:val="000000"/>
        </w:rPr>
      </w:pPr>
      <w:r>
        <w:rPr>
          <w:color w:val="000000"/>
          <w:highlight w:val="white"/>
        </w:rPr>
        <w:t xml:space="preserve">g_pImmediateContext-&gt;ClearDepthStencilView( g_pDepthStencilView, </w:t>
      </w:r>
      <w:r>
        <w:rPr>
          <w:color w:val="2F4F4F"/>
          <w:highlight w:val="white"/>
        </w:rPr>
        <w:t>D3D11_CLEAR_DEPTH</w:t>
      </w:r>
      <w:r>
        <w:rPr>
          <w:color w:val="000000"/>
          <w:highlight w:val="white"/>
        </w:rPr>
        <w:t>, 1.0f, 0 );</w:t>
      </w:r>
    </w:p>
    <w:p w:rsidR="000B2742" w:rsidRDefault="000B2742" w:rsidP="000B2742">
      <w:pPr>
        <w:pStyle w:val="2"/>
      </w:pPr>
      <w:r>
        <w:rPr>
          <w:rFonts w:hint="eastAsia"/>
        </w:rPr>
        <w:t>完整代码</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Copyright (c) Microsoft Corporation. All rights reserved.</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0000FF"/>
          <w:highlight w:val="white"/>
        </w:rPr>
        <w:t>#include</w:t>
      </w:r>
      <w:r w:rsidRPr="000B2742">
        <w:rPr>
          <w:color w:val="000000"/>
          <w:highlight w:val="white"/>
        </w:rPr>
        <w:t xml:space="preserve"> </w:t>
      </w:r>
      <w:r w:rsidRPr="000B2742">
        <w:rPr>
          <w:color w:val="A31515"/>
          <w:highlight w:val="white"/>
        </w:rPr>
        <w:t>&lt;windows.h&gt;</w:t>
      </w:r>
    </w:p>
    <w:p w:rsidR="000B2742" w:rsidRPr="000B2742" w:rsidRDefault="000B2742" w:rsidP="000B2742">
      <w:pPr>
        <w:pStyle w:val="a7"/>
        <w:rPr>
          <w:color w:val="000000"/>
          <w:highlight w:val="white"/>
        </w:rPr>
      </w:pPr>
      <w:r w:rsidRPr="000B2742">
        <w:rPr>
          <w:color w:val="0000FF"/>
          <w:highlight w:val="white"/>
        </w:rPr>
        <w:t>#include</w:t>
      </w:r>
      <w:r w:rsidRPr="000B2742">
        <w:rPr>
          <w:color w:val="000000"/>
          <w:highlight w:val="white"/>
        </w:rPr>
        <w:t xml:space="preserve"> </w:t>
      </w:r>
      <w:r w:rsidRPr="000B2742">
        <w:rPr>
          <w:color w:val="A31515"/>
          <w:highlight w:val="white"/>
        </w:rPr>
        <w:t>&lt;d3d11.h&gt;</w:t>
      </w:r>
    </w:p>
    <w:p w:rsidR="000B2742" w:rsidRPr="000B2742" w:rsidRDefault="000B2742" w:rsidP="000B2742">
      <w:pPr>
        <w:pStyle w:val="a7"/>
        <w:rPr>
          <w:color w:val="000000"/>
          <w:highlight w:val="white"/>
        </w:rPr>
      </w:pPr>
      <w:r w:rsidRPr="000B2742">
        <w:rPr>
          <w:color w:val="0000FF"/>
          <w:highlight w:val="white"/>
        </w:rPr>
        <w:t>#include</w:t>
      </w:r>
      <w:r w:rsidRPr="000B2742">
        <w:rPr>
          <w:color w:val="000000"/>
          <w:highlight w:val="white"/>
        </w:rPr>
        <w:t xml:space="preserve"> </w:t>
      </w:r>
      <w:r w:rsidRPr="000B2742">
        <w:rPr>
          <w:color w:val="A31515"/>
          <w:highlight w:val="white"/>
        </w:rPr>
        <w:t>&lt;d3dcompiler.h&gt;</w:t>
      </w:r>
    </w:p>
    <w:p w:rsidR="000B2742" w:rsidRPr="000B2742" w:rsidRDefault="000B2742" w:rsidP="000B2742">
      <w:pPr>
        <w:pStyle w:val="a7"/>
        <w:rPr>
          <w:color w:val="000000"/>
          <w:highlight w:val="white"/>
        </w:rPr>
      </w:pPr>
      <w:r w:rsidRPr="000B2742">
        <w:rPr>
          <w:color w:val="0000FF"/>
          <w:highlight w:val="white"/>
        </w:rPr>
        <w:t>#include</w:t>
      </w:r>
      <w:r w:rsidRPr="000B2742">
        <w:rPr>
          <w:color w:val="000000"/>
          <w:highlight w:val="white"/>
        </w:rPr>
        <w:t xml:space="preserve"> </w:t>
      </w:r>
      <w:r w:rsidRPr="000B2742">
        <w:rPr>
          <w:color w:val="A31515"/>
          <w:highlight w:val="white"/>
        </w:rPr>
        <w:t>&lt;directxmath.h&gt;</w:t>
      </w:r>
    </w:p>
    <w:p w:rsidR="000B2742" w:rsidRPr="000B2742" w:rsidRDefault="000B2742" w:rsidP="000B2742">
      <w:pPr>
        <w:pStyle w:val="a7"/>
        <w:rPr>
          <w:color w:val="000000"/>
          <w:highlight w:val="white"/>
        </w:rPr>
      </w:pPr>
      <w:r w:rsidRPr="000B2742">
        <w:rPr>
          <w:color w:val="0000FF"/>
          <w:highlight w:val="white"/>
        </w:rPr>
        <w:t>#include</w:t>
      </w:r>
      <w:r w:rsidRPr="000B2742">
        <w:rPr>
          <w:color w:val="000000"/>
          <w:highlight w:val="white"/>
        </w:rPr>
        <w:t xml:space="preserve"> </w:t>
      </w:r>
      <w:r w:rsidRPr="000B2742">
        <w:rPr>
          <w:color w:val="A31515"/>
          <w:highlight w:val="white"/>
        </w:rPr>
        <w:t>"resource.h"</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FF"/>
          <w:highlight w:val="white"/>
        </w:rPr>
        <w:t>using</w:t>
      </w:r>
      <w:r w:rsidRPr="000B2742">
        <w:rPr>
          <w:color w:val="000000"/>
          <w:highlight w:val="white"/>
        </w:rPr>
        <w:t xml:space="preserve"> </w:t>
      </w:r>
      <w:r w:rsidRPr="000B2742">
        <w:rPr>
          <w:color w:val="0000FF"/>
          <w:highlight w:val="white"/>
        </w:rPr>
        <w:t>namespace</w:t>
      </w:r>
      <w:r w:rsidRPr="000B2742">
        <w:rPr>
          <w:color w:val="000000"/>
          <w:highlight w:val="white"/>
        </w:rPr>
        <w:t xml:space="preserve"> DirectX;</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Structures</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0000FF"/>
          <w:highlight w:val="white"/>
        </w:rPr>
        <w:t>struct</w:t>
      </w:r>
      <w:r w:rsidRPr="000B2742">
        <w:rPr>
          <w:color w:val="000000"/>
          <w:highlight w:val="white"/>
        </w:rPr>
        <w:t xml:space="preserve"> </w:t>
      </w:r>
      <w:r w:rsidRPr="000B2742">
        <w:rPr>
          <w:color w:val="2B91AF"/>
          <w:highlight w:val="white"/>
        </w:rPr>
        <w:t>SimpleVertex</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XMFLOAT3</w:t>
      </w:r>
      <w:r w:rsidRPr="000B2742">
        <w:rPr>
          <w:color w:val="000000"/>
          <w:highlight w:val="white"/>
        </w:rPr>
        <w:t xml:space="preserve"> Pos;</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XMFLOAT4</w:t>
      </w:r>
      <w:r w:rsidRPr="000B2742">
        <w:rPr>
          <w:color w:val="000000"/>
          <w:highlight w:val="white"/>
        </w:rPr>
        <w:t xml:space="preserve"> Color;</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FF"/>
          <w:highlight w:val="white"/>
        </w:rPr>
        <w:t>struct</w:t>
      </w:r>
      <w:r w:rsidRPr="000B2742">
        <w:rPr>
          <w:color w:val="000000"/>
          <w:highlight w:val="white"/>
        </w:rPr>
        <w:t xml:space="preserve"> </w:t>
      </w:r>
      <w:r w:rsidRPr="000B2742">
        <w:rPr>
          <w:color w:val="2B91AF"/>
          <w:highlight w:val="white"/>
        </w:rPr>
        <w:t>ConstantBuffer</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MATRIX</w:t>
      </w:r>
      <w:r w:rsidRPr="000B2742">
        <w:rPr>
          <w:color w:val="000000"/>
          <w:highlight w:val="white"/>
        </w:rPr>
        <w:t xml:space="preserve"> mWorld;</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MATRIX</w:t>
      </w:r>
      <w:r w:rsidRPr="000B2742">
        <w:rPr>
          <w:color w:val="000000"/>
          <w:highlight w:val="white"/>
        </w:rPr>
        <w:t xml:space="preserve"> mView;</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MATRIX</w:t>
      </w:r>
      <w:r w:rsidRPr="000B2742">
        <w:rPr>
          <w:color w:val="000000"/>
          <w:highlight w:val="white"/>
        </w:rPr>
        <w:t xml:space="preserve"> mProjection;</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Global Variables</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HINSTANCE</w:t>
      </w:r>
      <w:r w:rsidRPr="000B2742">
        <w:rPr>
          <w:color w:val="000000"/>
          <w:highlight w:val="white"/>
        </w:rPr>
        <w:t xml:space="preserve">               g_hInst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HWND</w:t>
      </w:r>
      <w:r w:rsidRPr="000B2742">
        <w:rPr>
          <w:color w:val="000000"/>
          <w:highlight w:val="white"/>
        </w:rPr>
        <w:t xml:space="preserve">                    g_hWnd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D3D_DRIVER_TYPE</w:t>
      </w:r>
      <w:r w:rsidRPr="000B2742">
        <w:rPr>
          <w:color w:val="000000"/>
          <w:highlight w:val="white"/>
        </w:rPr>
        <w:t xml:space="preserve">         g_driverType = </w:t>
      </w:r>
      <w:r w:rsidRPr="000B2742">
        <w:rPr>
          <w:color w:val="2F4F4F"/>
          <w:highlight w:val="white"/>
        </w:rPr>
        <w:t>D3D_DRIVER_TYPE_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D3D_FEATURE_LEVEL</w:t>
      </w:r>
      <w:r w:rsidRPr="000B2742">
        <w:rPr>
          <w:color w:val="000000"/>
          <w:highlight w:val="white"/>
        </w:rPr>
        <w:t xml:space="preserve">       g_featureLevel = </w:t>
      </w:r>
      <w:r w:rsidRPr="000B2742">
        <w:rPr>
          <w:color w:val="2F4F4F"/>
          <w:highlight w:val="white"/>
        </w:rPr>
        <w:t>D3D_FEATURE_LEVEL_11_0</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Device</w:t>
      </w:r>
      <w:r w:rsidRPr="000B2742">
        <w:rPr>
          <w:color w:val="000000"/>
          <w:highlight w:val="white"/>
        </w:rPr>
        <w:t xml:space="preserve">*           g_pd3dDevice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DeviceContext</w:t>
      </w:r>
      <w:r w:rsidRPr="000B2742">
        <w:rPr>
          <w:color w:val="000000"/>
          <w:highlight w:val="white"/>
        </w:rPr>
        <w:t xml:space="preserve">*    g_pImmediateContext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XGISwapChain</w:t>
      </w:r>
      <w:r w:rsidRPr="000B2742">
        <w:rPr>
          <w:color w:val="000000"/>
          <w:highlight w:val="white"/>
        </w:rPr>
        <w:t xml:space="preserve">*         g_pSwapChain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RenderTargetView</w:t>
      </w:r>
      <w:r w:rsidRPr="000B2742">
        <w:rPr>
          <w:color w:val="000000"/>
          <w:highlight w:val="white"/>
        </w:rPr>
        <w:t xml:space="preserve">* g_pRenderTargetView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Texture2D</w:t>
      </w:r>
      <w:r w:rsidRPr="000B2742">
        <w:rPr>
          <w:color w:val="000000"/>
          <w:highlight w:val="white"/>
        </w:rPr>
        <w:t xml:space="preserve">*        g_pDepthStencil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DepthStencilView</w:t>
      </w:r>
      <w:r w:rsidRPr="000B2742">
        <w:rPr>
          <w:color w:val="000000"/>
          <w:highlight w:val="white"/>
        </w:rPr>
        <w:t xml:space="preserve">* g_pDepthStencilView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VertexShader</w:t>
      </w:r>
      <w:r w:rsidRPr="000B2742">
        <w:rPr>
          <w:color w:val="000000"/>
          <w:highlight w:val="white"/>
        </w:rPr>
        <w:t xml:space="preserve">*     g_pVertexShad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PixelShader</w:t>
      </w:r>
      <w:r w:rsidRPr="000B2742">
        <w:rPr>
          <w:color w:val="000000"/>
          <w:highlight w:val="white"/>
        </w:rPr>
        <w:t xml:space="preserve">*      g_pPixelShad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InputLayout</w:t>
      </w:r>
      <w:r w:rsidRPr="000B2742">
        <w:rPr>
          <w:color w:val="000000"/>
          <w:highlight w:val="white"/>
        </w:rPr>
        <w:t xml:space="preserve">*      g_pVertexLayout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Buffer</w:t>
      </w:r>
      <w:r w:rsidRPr="000B2742">
        <w:rPr>
          <w:color w:val="000000"/>
          <w:highlight w:val="white"/>
        </w:rPr>
        <w:t xml:space="preserve">*           g_pVertexBuff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Buffer</w:t>
      </w:r>
      <w:r w:rsidRPr="000B2742">
        <w:rPr>
          <w:color w:val="000000"/>
          <w:highlight w:val="white"/>
        </w:rPr>
        <w:t xml:space="preserve">*           g_pIndexBuff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ID3D11Buffer</w:t>
      </w:r>
      <w:r w:rsidRPr="000B2742">
        <w:rPr>
          <w:color w:val="000000"/>
          <w:highlight w:val="white"/>
        </w:rPr>
        <w:t xml:space="preserve">*           g_pConstantBuff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2B91AF"/>
          <w:highlight w:val="white"/>
        </w:rPr>
        <w:t>XMMATRIX</w:t>
      </w:r>
      <w:r w:rsidRPr="000B2742">
        <w:rPr>
          <w:color w:val="000000"/>
          <w:highlight w:val="white"/>
        </w:rPr>
        <w:t xml:space="preserve">                g_World1;</w:t>
      </w:r>
    </w:p>
    <w:p w:rsidR="000B2742" w:rsidRPr="000B2742" w:rsidRDefault="000B2742" w:rsidP="000B2742">
      <w:pPr>
        <w:pStyle w:val="a7"/>
        <w:rPr>
          <w:color w:val="000000"/>
          <w:highlight w:val="white"/>
        </w:rPr>
      </w:pPr>
      <w:r w:rsidRPr="000B2742">
        <w:rPr>
          <w:color w:val="2B91AF"/>
          <w:highlight w:val="white"/>
        </w:rPr>
        <w:t>XMMATRIX</w:t>
      </w:r>
      <w:r w:rsidRPr="000B2742">
        <w:rPr>
          <w:color w:val="000000"/>
          <w:highlight w:val="white"/>
        </w:rPr>
        <w:t xml:space="preserve">                g_World2;</w:t>
      </w:r>
    </w:p>
    <w:p w:rsidR="000B2742" w:rsidRPr="000B2742" w:rsidRDefault="000B2742" w:rsidP="000B2742">
      <w:pPr>
        <w:pStyle w:val="a7"/>
        <w:rPr>
          <w:color w:val="000000"/>
          <w:highlight w:val="white"/>
        </w:rPr>
      </w:pPr>
      <w:r w:rsidRPr="000B2742">
        <w:rPr>
          <w:color w:val="2B91AF"/>
          <w:highlight w:val="white"/>
        </w:rPr>
        <w:lastRenderedPageBreak/>
        <w:t>XMMATRIX</w:t>
      </w:r>
      <w:r w:rsidRPr="000B2742">
        <w:rPr>
          <w:color w:val="000000"/>
          <w:highlight w:val="white"/>
        </w:rPr>
        <w:t xml:space="preserve">                g_View;</w:t>
      </w:r>
    </w:p>
    <w:p w:rsidR="000B2742" w:rsidRPr="000B2742" w:rsidRDefault="000B2742" w:rsidP="000B2742">
      <w:pPr>
        <w:pStyle w:val="a7"/>
        <w:rPr>
          <w:color w:val="000000"/>
          <w:highlight w:val="white"/>
        </w:rPr>
      </w:pPr>
      <w:r w:rsidRPr="000B2742">
        <w:rPr>
          <w:color w:val="2B91AF"/>
          <w:highlight w:val="white"/>
        </w:rPr>
        <w:t>XMMATRIX</w:t>
      </w:r>
      <w:r w:rsidRPr="000B2742">
        <w:rPr>
          <w:color w:val="000000"/>
          <w:highlight w:val="white"/>
        </w:rPr>
        <w:t xml:space="preserve">                g_Projection;</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Forward declarations</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HRESULT</w:t>
      </w:r>
      <w:r w:rsidRPr="000B2742">
        <w:rPr>
          <w:color w:val="000000"/>
          <w:highlight w:val="white"/>
        </w:rPr>
        <w:t xml:space="preserve"> InitWindow( </w:t>
      </w:r>
      <w:r w:rsidRPr="000B2742">
        <w:rPr>
          <w:color w:val="2B91AF"/>
          <w:highlight w:val="white"/>
        </w:rPr>
        <w:t>HINSTANCE</w:t>
      </w:r>
      <w:r w:rsidRPr="000B2742">
        <w:rPr>
          <w:color w:val="000000"/>
          <w:highlight w:val="white"/>
        </w:rPr>
        <w:t xml:space="preserve"> hInstance, </w:t>
      </w:r>
      <w:r w:rsidRPr="000B2742">
        <w:rPr>
          <w:color w:val="0000FF"/>
          <w:highlight w:val="white"/>
        </w:rPr>
        <w:t>int</w:t>
      </w:r>
      <w:r w:rsidRPr="000B2742">
        <w:rPr>
          <w:color w:val="000000"/>
          <w:highlight w:val="white"/>
        </w:rPr>
        <w:t xml:space="preserve"> nCmdShow );</w:t>
      </w:r>
    </w:p>
    <w:p w:rsidR="000B2742" w:rsidRPr="000B2742" w:rsidRDefault="000B2742" w:rsidP="000B2742">
      <w:pPr>
        <w:pStyle w:val="a7"/>
        <w:rPr>
          <w:color w:val="000000"/>
          <w:highlight w:val="white"/>
        </w:rPr>
      </w:pPr>
      <w:r w:rsidRPr="000B2742">
        <w:rPr>
          <w:color w:val="2B91AF"/>
          <w:highlight w:val="white"/>
        </w:rPr>
        <w:t>HRESULT</w:t>
      </w:r>
      <w:r w:rsidRPr="000B2742">
        <w:rPr>
          <w:color w:val="000000"/>
          <w:highlight w:val="white"/>
        </w:rPr>
        <w:t xml:space="preserve"> InitDevice();</w:t>
      </w:r>
    </w:p>
    <w:p w:rsidR="000B2742" w:rsidRPr="000B2742" w:rsidRDefault="000B2742" w:rsidP="000B2742">
      <w:pPr>
        <w:pStyle w:val="a7"/>
        <w:rPr>
          <w:color w:val="000000"/>
          <w:highlight w:val="white"/>
        </w:rPr>
      </w:pPr>
      <w:r w:rsidRPr="000B2742">
        <w:rPr>
          <w:color w:val="0000FF"/>
          <w:highlight w:val="white"/>
        </w:rPr>
        <w:t>void</w:t>
      </w:r>
      <w:r w:rsidRPr="000B2742">
        <w:rPr>
          <w:color w:val="000000"/>
          <w:highlight w:val="white"/>
        </w:rPr>
        <w:t xml:space="preserve"> CleanupDevice();</w:t>
      </w:r>
    </w:p>
    <w:p w:rsidR="000B2742" w:rsidRPr="000B2742" w:rsidRDefault="000B2742" w:rsidP="000B2742">
      <w:pPr>
        <w:pStyle w:val="a7"/>
        <w:rPr>
          <w:color w:val="000000"/>
          <w:highlight w:val="white"/>
        </w:rPr>
      </w:pPr>
      <w:r w:rsidRPr="000B2742">
        <w:rPr>
          <w:color w:val="2B91AF"/>
          <w:highlight w:val="white"/>
        </w:rPr>
        <w:t>LRESULT</w:t>
      </w:r>
      <w:r w:rsidRPr="000B2742">
        <w:rPr>
          <w:color w:val="000000"/>
          <w:highlight w:val="white"/>
        </w:rPr>
        <w:t xml:space="preserve"> </w:t>
      </w:r>
      <w:r w:rsidRPr="000B2742">
        <w:rPr>
          <w:color w:val="6F008A"/>
          <w:highlight w:val="white"/>
        </w:rPr>
        <w:t>CALLBACK</w:t>
      </w:r>
      <w:r w:rsidRPr="000B2742">
        <w:rPr>
          <w:color w:val="000000"/>
          <w:highlight w:val="white"/>
        </w:rPr>
        <w:t xml:space="preserve">    WndProc( </w:t>
      </w:r>
      <w:r w:rsidRPr="000B2742">
        <w:rPr>
          <w:color w:val="2B91AF"/>
          <w:highlight w:val="white"/>
        </w:rPr>
        <w:t>HWND</w:t>
      </w:r>
      <w:r w:rsidRPr="000B2742">
        <w:rPr>
          <w:color w:val="000000"/>
          <w:highlight w:val="white"/>
        </w:rPr>
        <w:t xml:space="preserve">, </w:t>
      </w:r>
      <w:r w:rsidRPr="000B2742">
        <w:rPr>
          <w:color w:val="2B91AF"/>
          <w:highlight w:val="white"/>
        </w:rPr>
        <w:t>UINT</w:t>
      </w:r>
      <w:r w:rsidRPr="000B2742">
        <w:rPr>
          <w:color w:val="000000"/>
          <w:highlight w:val="white"/>
        </w:rPr>
        <w:t xml:space="preserve">, </w:t>
      </w:r>
      <w:r w:rsidRPr="000B2742">
        <w:rPr>
          <w:color w:val="2B91AF"/>
          <w:highlight w:val="white"/>
        </w:rPr>
        <w:t>WPARAM</w:t>
      </w:r>
      <w:r w:rsidRPr="000B2742">
        <w:rPr>
          <w:color w:val="000000"/>
          <w:highlight w:val="white"/>
        </w:rPr>
        <w:t xml:space="preserve">, </w:t>
      </w:r>
      <w:r w:rsidRPr="000B2742">
        <w:rPr>
          <w:color w:val="2B91AF"/>
          <w:highlight w:val="white"/>
        </w:rPr>
        <w:t>LPARAM</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FF"/>
          <w:highlight w:val="white"/>
        </w:rPr>
        <w:t>void</w:t>
      </w:r>
      <w:r w:rsidRPr="000B2742">
        <w:rPr>
          <w:color w:val="000000"/>
          <w:highlight w:val="white"/>
        </w:rPr>
        <w:t xml:space="preserve"> Rende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xml:space="preserve">// Entry point to the program. Initializes everything and goes into a message processing </w:t>
      </w:r>
    </w:p>
    <w:p w:rsidR="000B2742" w:rsidRPr="000B2742" w:rsidRDefault="000B2742" w:rsidP="000B2742">
      <w:pPr>
        <w:pStyle w:val="a7"/>
        <w:rPr>
          <w:color w:val="000000"/>
          <w:highlight w:val="white"/>
        </w:rPr>
      </w:pPr>
      <w:r w:rsidRPr="000B2742">
        <w:rPr>
          <w:highlight w:val="white"/>
        </w:rPr>
        <w:t>// loop. Idle time is used to render the scene.</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0000FF"/>
          <w:highlight w:val="white"/>
        </w:rPr>
        <w:t>int</w:t>
      </w:r>
      <w:r w:rsidRPr="000B2742">
        <w:rPr>
          <w:color w:val="000000"/>
          <w:highlight w:val="white"/>
        </w:rPr>
        <w:t xml:space="preserve"> </w:t>
      </w:r>
      <w:r w:rsidRPr="000B2742">
        <w:rPr>
          <w:color w:val="6F008A"/>
          <w:highlight w:val="white"/>
        </w:rPr>
        <w:t>WINAPI</w:t>
      </w:r>
      <w:r w:rsidRPr="000B2742">
        <w:rPr>
          <w:color w:val="000000"/>
          <w:highlight w:val="white"/>
        </w:rPr>
        <w:t xml:space="preserve"> wWinMain( </w:t>
      </w:r>
      <w:r w:rsidRPr="000B2742">
        <w:rPr>
          <w:color w:val="2B91AF"/>
          <w:highlight w:val="white"/>
        </w:rPr>
        <w:t>HINSTANCE</w:t>
      </w:r>
      <w:r w:rsidRPr="000B2742">
        <w:rPr>
          <w:color w:val="000000"/>
          <w:highlight w:val="white"/>
        </w:rPr>
        <w:t xml:space="preserve"> </w:t>
      </w:r>
      <w:r w:rsidRPr="000B2742">
        <w:rPr>
          <w:color w:val="808080"/>
          <w:highlight w:val="white"/>
        </w:rPr>
        <w:t>hInstance</w:t>
      </w:r>
      <w:r w:rsidRPr="000B2742">
        <w:rPr>
          <w:color w:val="000000"/>
          <w:highlight w:val="white"/>
        </w:rPr>
        <w:t xml:space="preserve">, </w:t>
      </w:r>
      <w:r w:rsidRPr="000B2742">
        <w:rPr>
          <w:color w:val="2B91AF"/>
          <w:highlight w:val="white"/>
        </w:rPr>
        <w:t>HINSTANCE</w:t>
      </w:r>
      <w:r w:rsidRPr="000B2742">
        <w:rPr>
          <w:color w:val="000000"/>
          <w:highlight w:val="white"/>
        </w:rPr>
        <w:t xml:space="preserve"> </w:t>
      </w:r>
      <w:r w:rsidRPr="000B2742">
        <w:rPr>
          <w:color w:val="808080"/>
          <w:highlight w:val="white"/>
        </w:rPr>
        <w:t>hPrevInstance</w:t>
      </w:r>
      <w:r w:rsidRPr="000B2742">
        <w:rPr>
          <w:color w:val="000000"/>
          <w:highlight w:val="white"/>
        </w:rPr>
        <w:t xml:space="preserve">, </w:t>
      </w:r>
      <w:r w:rsidRPr="000B2742">
        <w:rPr>
          <w:color w:val="2B91AF"/>
          <w:highlight w:val="white"/>
        </w:rPr>
        <w:t>LPWSTR</w:t>
      </w:r>
      <w:r w:rsidRPr="000B2742">
        <w:rPr>
          <w:color w:val="000000"/>
          <w:highlight w:val="white"/>
        </w:rPr>
        <w:t xml:space="preserve"> </w:t>
      </w:r>
      <w:r w:rsidRPr="000B2742">
        <w:rPr>
          <w:color w:val="808080"/>
          <w:highlight w:val="white"/>
        </w:rPr>
        <w:t>lpCmdLine</w:t>
      </w:r>
      <w:r w:rsidRPr="000B2742">
        <w:rPr>
          <w:color w:val="000000"/>
          <w:highlight w:val="white"/>
        </w:rPr>
        <w:t xml:space="preserve">, </w:t>
      </w:r>
      <w:r w:rsidRPr="000B2742">
        <w:rPr>
          <w:color w:val="0000FF"/>
          <w:highlight w:val="white"/>
        </w:rPr>
        <w:t>int</w:t>
      </w:r>
      <w:r w:rsidRPr="000B2742">
        <w:rPr>
          <w:color w:val="000000"/>
          <w:highlight w:val="white"/>
        </w:rPr>
        <w:t xml:space="preserve"> </w:t>
      </w:r>
      <w:r w:rsidRPr="000B2742">
        <w:rPr>
          <w:color w:val="808080"/>
          <w:highlight w:val="white"/>
        </w:rPr>
        <w:t>nCmdShow</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UNREFERENCED_PARAMETER</w:t>
      </w:r>
      <w:r w:rsidRPr="000B2742">
        <w:rPr>
          <w:color w:val="000000"/>
          <w:highlight w:val="white"/>
        </w:rPr>
        <w:t xml:space="preserve">( </w:t>
      </w:r>
      <w:r w:rsidRPr="000B2742">
        <w:rPr>
          <w:color w:val="808080"/>
          <w:highlight w:val="white"/>
        </w:rPr>
        <w:t>hPrevInstance</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UNREFERENCED_PARAMETER</w:t>
      </w:r>
      <w:r w:rsidRPr="000B2742">
        <w:rPr>
          <w:color w:val="000000"/>
          <w:highlight w:val="white"/>
        </w:rPr>
        <w:t xml:space="preserve">( </w:t>
      </w:r>
      <w:r w:rsidRPr="000B2742">
        <w:rPr>
          <w:color w:val="808080"/>
          <w:highlight w:val="white"/>
        </w:rPr>
        <w:t>lpCmdLine</w:t>
      </w: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xml:space="preserve">( InitWindow( </w:t>
      </w:r>
      <w:r w:rsidRPr="000B2742">
        <w:rPr>
          <w:color w:val="808080"/>
          <w:highlight w:val="white"/>
        </w:rPr>
        <w:t>hInstance</w:t>
      </w:r>
      <w:r w:rsidRPr="000B2742">
        <w:rPr>
          <w:color w:val="000000"/>
          <w:highlight w:val="white"/>
        </w:rPr>
        <w:t xml:space="preserve">, </w:t>
      </w:r>
      <w:r w:rsidRPr="000B2742">
        <w:rPr>
          <w:color w:val="808080"/>
          <w:highlight w:val="white"/>
        </w:rPr>
        <w:t>nCmdShow</w:t>
      </w:r>
      <w:r w:rsidRPr="000B2742">
        <w:rPr>
          <w:color w:val="000000"/>
          <w:highlight w:val="white"/>
        </w:rPr>
        <w:t xml:space="preserve"> )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0;</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InitDevice() )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CleanupDevic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0;</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Main message loop</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MSG</w:t>
      </w:r>
      <w:r w:rsidRPr="000B2742">
        <w:rPr>
          <w:color w:val="000000"/>
          <w:highlight w:val="white"/>
        </w:rPr>
        <w:t xml:space="preserve"> msg = {0};</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while</w:t>
      </w:r>
      <w:r w:rsidRPr="000B2742">
        <w:rPr>
          <w:color w:val="000000"/>
          <w:highlight w:val="white"/>
        </w:rPr>
        <w:t xml:space="preserve">( </w:t>
      </w:r>
      <w:r w:rsidRPr="000B2742">
        <w:rPr>
          <w:color w:val="6F008A"/>
          <w:highlight w:val="white"/>
        </w:rPr>
        <w:t>WM_QUIT</w:t>
      </w:r>
      <w:r w:rsidRPr="000B2742">
        <w:rPr>
          <w:color w:val="000000"/>
          <w:highlight w:val="white"/>
        </w:rPr>
        <w:t xml:space="preserve"> != msg.message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PeekMessage</w:t>
      </w:r>
      <w:r w:rsidRPr="000B2742">
        <w:rPr>
          <w:color w:val="000000"/>
          <w:highlight w:val="white"/>
        </w:rPr>
        <w:t xml:space="preserve">( &amp;msg, </w:t>
      </w:r>
      <w:r w:rsidRPr="000B2742">
        <w:rPr>
          <w:color w:val="6F008A"/>
          <w:highlight w:val="white"/>
        </w:rPr>
        <w:t>NULL</w:t>
      </w:r>
      <w:r w:rsidRPr="000B2742">
        <w:rPr>
          <w:color w:val="000000"/>
          <w:highlight w:val="white"/>
        </w:rPr>
        <w:t xml:space="preserve">, 0, 0, </w:t>
      </w:r>
      <w:r w:rsidRPr="000B2742">
        <w:rPr>
          <w:color w:val="6F008A"/>
          <w:highlight w:val="white"/>
        </w:rPr>
        <w:t>PM_REMOVE</w:t>
      </w:r>
      <w:r w:rsidRPr="000B2742">
        <w:rPr>
          <w:color w:val="000000"/>
          <w:highlight w:val="white"/>
        </w:rPr>
        <w:t xml:space="preserve"> )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lastRenderedPageBreak/>
        <w:t xml:space="preserve">            TranslateMessage( &amp;msg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DispatchMessage</w:t>
      </w:r>
      <w:r w:rsidRPr="000B2742">
        <w:rPr>
          <w:color w:val="000000"/>
          <w:highlight w:val="white"/>
        </w:rPr>
        <w:t>( &amp;msg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else</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Render();</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CleanupDevice();</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 </w:t>
      </w:r>
      <w:r w:rsidRPr="000B2742">
        <w:rPr>
          <w:color w:val="0000FF"/>
          <w:highlight w:val="white"/>
        </w:rPr>
        <w:t>int</w:t>
      </w:r>
      <w:r w:rsidRPr="000B2742">
        <w:rPr>
          <w:color w:val="000000"/>
          <w:highlight w:val="white"/>
        </w:rPr>
        <w:t xml:space="preserve"> )msg.wParam;</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Register class and create window</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HRESULT</w:t>
      </w:r>
      <w:r w:rsidRPr="000B2742">
        <w:rPr>
          <w:color w:val="000000"/>
          <w:highlight w:val="white"/>
        </w:rPr>
        <w:t xml:space="preserve"> InitWindow( </w:t>
      </w:r>
      <w:r w:rsidRPr="000B2742">
        <w:rPr>
          <w:color w:val="2B91AF"/>
          <w:highlight w:val="white"/>
        </w:rPr>
        <w:t>HINSTANCE</w:t>
      </w:r>
      <w:r w:rsidRPr="000B2742">
        <w:rPr>
          <w:color w:val="000000"/>
          <w:highlight w:val="white"/>
        </w:rPr>
        <w:t xml:space="preserve"> </w:t>
      </w:r>
      <w:r w:rsidRPr="000B2742">
        <w:rPr>
          <w:color w:val="808080"/>
          <w:highlight w:val="white"/>
        </w:rPr>
        <w:t>hInstance</w:t>
      </w:r>
      <w:r w:rsidRPr="000B2742">
        <w:rPr>
          <w:color w:val="000000"/>
          <w:highlight w:val="white"/>
        </w:rPr>
        <w:t xml:space="preserve">, </w:t>
      </w:r>
      <w:r w:rsidRPr="000B2742">
        <w:rPr>
          <w:color w:val="0000FF"/>
          <w:highlight w:val="white"/>
        </w:rPr>
        <w:t>int</w:t>
      </w:r>
      <w:r w:rsidRPr="000B2742">
        <w:rPr>
          <w:color w:val="000000"/>
          <w:highlight w:val="white"/>
        </w:rPr>
        <w:t xml:space="preserve"> </w:t>
      </w:r>
      <w:r w:rsidRPr="000B2742">
        <w:rPr>
          <w:color w:val="808080"/>
          <w:highlight w:val="white"/>
        </w:rPr>
        <w:t>nCmdShow</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Register class</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WNDCLASSEX</w:t>
      </w:r>
      <w:r w:rsidRPr="000B2742">
        <w:rPr>
          <w:color w:val="000000"/>
          <w:highlight w:val="white"/>
        </w:rPr>
        <w:t xml:space="preserve"> wcex;</w:t>
      </w:r>
    </w:p>
    <w:p w:rsidR="000B2742" w:rsidRPr="000B2742" w:rsidRDefault="000B2742" w:rsidP="000B2742">
      <w:pPr>
        <w:pStyle w:val="a7"/>
        <w:rPr>
          <w:color w:val="000000"/>
          <w:highlight w:val="white"/>
        </w:rPr>
      </w:pPr>
      <w:r w:rsidRPr="000B2742">
        <w:rPr>
          <w:color w:val="000000"/>
          <w:highlight w:val="white"/>
        </w:rPr>
        <w:t xml:space="preserve">    wcex.cbSize = </w:t>
      </w:r>
      <w:r w:rsidRPr="000B2742">
        <w:rPr>
          <w:color w:val="0000FF"/>
          <w:highlight w:val="white"/>
        </w:rPr>
        <w:t>sizeof</w:t>
      </w:r>
      <w:r w:rsidRPr="000B2742">
        <w:rPr>
          <w:color w:val="000000"/>
          <w:highlight w:val="white"/>
        </w:rPr>
        <w:t xml:space="preserve">( </w:t>
      </w:r>
      <w:r w:rsidRPr="000B2742">
        <w:rPr>
          <w:color w:val="2B91AF"/>
          <w:highlight w:val="white"/>
        </w:rPr>
        <w:t>WNDCLASSEX</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cex.style = </w:t>
      </w:r>
      <w:r w:rsidRPr="000B2742">
        <w:rPr>
          <w:color w:val="6F008A"/>
          <w:highlight w:val="white"/>
        </w:rPr>
        <w:t>CS_HREDRAW</w:t>
      </w:r>
      <w:r w:rsidRPr="000B2742">
        <w:rPr>
          <w:color w:val="000000"/>
          <w:highlight w:val="white"/>
        </w:rPr>
        <w:t xml:space="preserve"> | </w:t>
      </w:r>
      <w:r w:rsidRPr="000B2742">
        <w:rPr>
          <w:color w:val="6F008A"/>
          <w:highlight w:val="white"/>
        </w:rPr>
        <w:t>CS_VREDRAW</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cex.lpfnWndProc = WndProc;</w:t>
      </w:r>
    </w:p>
    <w:p w:rsidR="000B2742" w:rsidRPr="000B2742" w:rsidRDefault="000B2742" w:rsidP="000B2742">
      <w:pPr>
        <w:pStyle w:val="a7"/>
        <w:rPr>
          <w:color w:val="000000"/>
          <w:highlight w:val="white"/>
        </w:rPr>
      </w:pPr>
      <w:r w:rsidRPr="000B2742">
        <w:rPr>
          <w:color w:val="000000"/>
          <w:highlight w:val="white"/>
        </w:rPr>
        <w:t xml:space="preserve">    wcex.cbClsExtra = 0;</w:t>
      </w:r>
    </w:p>
    <w:p w:rsidR="000B2742" w:rsidRPr="000B2742" w:rsidRDefault="000B2742" w:rsidP="000B2742">
      <w:pPr>
        <w:pStyle w:val="a7"/>
        <w:rPr>
          <w:color w:val="000000"/>
          <w:highlight w:val="white"/>
        </w:rPr>
      </w:pPr>
      <w:r w:rsidRPr="000B2742">
        <w:rPr>
          <w:color w:val="000000"/>
          <w:highlight w:val="white"/>
        </w:rPr>
        <w:t xml:space="preserve">    wcex.cbWndExtra = 0;</w:t>
      </w:r>
    </w:p>
    <w:p w:rsidR="000B2742" w:rsidRPr="000B2742" w:rsidRDefault="000B2742" w:rsidP="000B2742">
      <w:pPr>
        <w:pStyle w:val="a7"/>
        <w:rPr>
          <w:color w:val="000000"/>
          <w:highlight w:val="white"/>
        </w:rPr>
      </w:pPr>
      <w:r w:rsidRPr="000B2742">
        <w:rPr>
          <w:color w:val="000000"/>
          <w:highlight w:val="white"/>
        </w:rPr>
        <w:t xml:space="preserve">    wcex.hInstance = </w:t>
      </w:r>
      <w:r w:rsidRPr="000B2742">
        <w:rPr>
          <w:color w:val="808080"/>
          <w:highlight w:val="white"/>
        </w:rPr>
        <w:t>hInstance</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cex.hIcon = </w:t>
      </w:r>
      <w:r w:rsidRPr="000B2742">
        <w:rPr>
          <w:color w:val="6F008A"/>
          <w:highlight w:val="white"/>
        </w:rPr>
        <w:t>LoadIcon</w:t>
      </w:r>
      <w:r w:rsidRPr="000B2742">
        <w:rPr>
          <w:color w:val="000000"/>
          <w:highlight w:val="white"/>
        </w:rPr>
        <w:t xml:space="preserve">( </w:t>
      </w:r>
      <w:r w:rsidRPr="000B2742">
        <w:rPr>
          <w:color w:val="808080"/>
          <w:highlight w:val="white"/>
        </w:rPr>
        <w:t>hInstance</w:t>
      </w:r>
      <w:r w:rsidRPr="000B2742">
        <w:rPr>
          <w:color w:val="000000"/>
          <w:highlight w:val="white"/>
        </w:rPr>
        <w:t xml:space="preserve">, ( </w:t>
      </w:r>
      <w:r w:rsidRPr="000B2742">
        <w:rPr>
          <w:color w:val="2B91AF"/>
          <w:highlight w:val="white"/>
        </w:rPr>
        <w:t>LPCTSTR</w:t>
      </w:r>
      <w:r w:rsidRPr="000B2742">
        <w:rPr>
          <w:color w:val="000000"/>
          <w:highlight w:val="white"/>
        </w:rPr>
        <w:t xml:space="preserve"> )</w:t>
      </w:r>
      <w:r w:rsidRPr="000B2742">
        <w:rPr>
          <w:color w:val="6F008A"/>
          <w:highlight w:val="white"/>
        </w:rPr>
        <w:t>IDI_TUTORIAL1</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cex.hCursor = </w:t>
      </w:r>
      <w:r w:rsidRPr="000B2742">
        <w:rPr>
          <w:color w:val="6F008A"/>
          <w:highlight w:val="white"/>
        </w:rPr>
        <w:t>LoadCursor</w:t>
      </w:r>
      <w:r w:rsidRPr="000B2742">
        <w:rPr>
          <w:color w:val="000000"/>
          <w:highlight w:val="white"/>
        </w:rPr>
        <w:t xml:space="preserve">( </w:t>
      </w:r>
      <w:r w:rsidRPr="000B2742">
        <w:rPr>
          <w:color w:val="6F008A"/>
          <w:highlight w:val="white"/>
        </w:rPr>
        <w:t>NULL</w:t>
      </w:r>
      <w:r w:rsidRPr="000B2742">
        <w:rPr>
          <w:color w:val="000000"/>
          <w:highlight w:val="white"/>
        </w:rPr>
        <w:t xml:space="preserve">, </w:t>
      </w:r>
      <w:r w:rsidRPr="000B2742">
        <w:rPr>
          <w:color w:val="6F008A"/>
          <w:highlight w:val="white"/>
        </w:rPr>
        <w:t>IDC_ARROW</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cex.hbrBackground = ( </w:t>
      </w:r>
      <w:r w:rsidRPr="000B2742">
        <w:rPr>
          <w:color w:val="2B91AF"/>
          <w:highlight w:val="white"/>
        </w:rPr>
        <w:t>HBRUSH</w:t>
      </w:r>
      <w:r w:rsidRPr="000B2742">
        <w:rPr>
          <w:color w:val="000000"/>
          <w:highlight w:val="white"/>
        </w:rPr>
        <w:t xml:space="preserve"> )( </w:t>
      </w:r>
      <w:r w:rsidRPr="000B2742">
        <w:rPr>
          <w:color w:val="6F008A"/>
          <w:highlight w:val="white"/>
        </w:rPr>
        <w:t>COLOR_WINDOW</w:t>
      </w:r>
      <w:r w:rsidRPr="000B2742">
        <w:rPr>
          <w:color w:val="000000"/>
          <w:highlight w:val="white"/>
        </w:rPr>
        <w:t xml:space="preserve"> + 1 );</w:t>
      </w:r>
    </w:p>
    <w:p w:rsidR="000B2742" w:rsidRPr="000B2742" w:rsidRDefault="000B2742" w:rsidP="000B2742">
      <w:pPr>
        <w:pStyle w:val="a7"/>
        <w:rPr>
          <w:color w:val="000000"/>
          <w:highlight w:val="white"/>
        </w:rPr>
      </w:pPr>
      <w:r w:rsidRPr="000B2742">
        <w:rPr>
          <w:color w:val="000000"/>
          <w:highlight w:val="white"/>
        </w:rPr>
        <w:t xml:space="preserve">    wcex.lpszMenuName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cex.lpszClassName = L</w:t>
      </w:r>
      <w:r w:rsidRPr="000B2742">
        <w:rPr>
          <w:color w:val="A31515"/>
          <w:highlight w:val="white"/>
        </w:rPr>
        <w:t>"TutorialWindowClass"</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cex.hIconSm = </w:t>
      </w:r>
      <w:r w:rsidRPr="000B2742">
        <w:rPr>
          <w:color w:val="6F008A"/>
          <w:highlight w:val="white"/>
        </w:rPr>
        <w:t>LoadIcon</w:t>
      </w:r>
      <w:r w:rsidRPr="000B2742">
        <w:rPr>
          <w:color w:val="000000"/>
          <w:highlight w:val="white"/>
        </w:rPr>
        <w:t xml:space="preserve">( wcex.hInstance, ( </w:t>
      </w:r>
      <w:r w:rsidRPr="000B2742">
        <w:rPr>
          <w:color w:val="2B91AF"/>
          <w:highlight w:val="white"/>
        </w:rPr>
        <w:t>LPCTSTR</w:t>
      </w:r>
      <w:r w:rsidRPr="000B2742">
        <w:rPr>
          <w:color w:val="000000"/>
          <w:highlight w:val="white"/>
        </w:rPr>
        <w:t xml:space="preserve"> )</w:t>
      </w:r>
      <w:r w:rsidRPr="000B2742">
        <w:rPr>
          <w:color w:val="6F008A"/>
          <w:highlight w:val="white"/>
        </w:rPr>
        <w:t>IDI_TUTORIAL1</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w:t>
      </w:r>
      <w:r w:rsidRPr="000B2742">
        <w:rPr>
          <w:color w:val="6F008A"/>
          <w:highlight w:val="white"/>
        </w:rPr>
        <w:t>RegisterClassEx</w:t>
      </w:r>
      <w:r w:rsidRPr="000B2742">
        <w:rPr>
          <w:color w:val="000000"/>
          <w:highlight w:val="white"/>
        </w:rPr>
        <w:t>( &amp;wcex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E_FAIL</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Create window</w:t>
      </w:r>
    </w:p>
    <w:p w:rsidR="000B2742" w:rsidRPr="000B2742" w:rsidRDefault="000B2742" w:rsidP="000B2742">
      <w:pPr>
        <w:pStyle w:val="a7"/>
        <w:rPr>
          <w:color w:val="000000"/>
          <w:highlight w:val="white"/>
        </w:rPr>
      </w:pPr>
      <w:r w:rsidRPr="000B2742">
        <w:rPr>
          <w:color w:val="000000"/>
          <w:highlight w:val="white"/>
        </w:rPr>
        <w:t xml:space="preserve">    g_hInst = </w:t>
      </w:r>
      <w:r w:rsidRPr="000B2742">
        <w:rPr>
          <w:color w:val="808080"/>
          <w:highlight w:val="white"/>
        </w:rPr>
        <w:t>hInstance</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RECT</w:t>
      </w:r>
      <w:r w:rsidRPr="000B2742">
        <w:rPr>
          <w:color w:val="000000"/>
          <w:highlight w:val="white"/>
        </w:rPr>
        <w:t xml:space="preserve"> rc = { 0, 0, 640, 480 };</w:t>
      </w:r>
    </w:p>
    <w:p w:rsidR="000B2742" w:rsidRPr="000B2742" w:rsidRDefault="000B2742" w:rsidP="000B2742">
      <w:pPr>
        <w:pStyle w:val="a7"/>
        <w:rPr>
          <w:color w:val="000000"/>
          <w:highlight w:val="white"/>
        </w:rPr>
      </w:pPr>
      <w:r w:rsidRPr="000B2742">
        <w:rPr>
          <w:color w:val="000000"/>
          <w:highlight w:val="white"/>
        </w:rPr>
        <w:t xml:space="preserve">    AdjustWindowRect( &amp;rc, </w:t>
      </w:r>
      <w:r w:rsidRPr="000B2742">
        <w:rPr>
          <w:color w:val="6F008A"/>
          <w:highlight w:val="white"/>
        </w:rPr>
        <w:t>WS_OVERLAPPEDWINDOW</w:t>
      </w:r>
      <w:r w:rsidRPr="000B2742">
        <w:rPr>
          <w:color w:val="000000"/>
          <w:highlight w:val="white"/>
        </w:rPr>
        <w:t xml:space="preserve">, </w:t>
      </w:r>
      <w:r w:rsidRPr="000B2742">
        <w:rPr>
          <w:color w:val="6F008A"/>
          <w:highlight w:val="white"/>
        </w:rPr>
        <w:t>FALSE</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lastRenderedPageBreak/>
        <w:t xml:space="preserve">    g_hWnd = </w:t>
      </w:r>
      <w:r w:rsidRPr="000B2742">
        <w:rPr>
          <w:color w:val="6F008A"/>
          <w:highlight w:val="white"/>
        </w:rPr>
        <w:t>CreateWindow</w:t>
      </w:r>
      <w:r w:rsidRPr="000B2742">
        <w:rPr>
          <w:color w:val="000000"/>
          <w:highlight w:val="white"/>
        </w:rPr>
        <w:t>( L</w:t>
      </w:r>
      <w:r w:rsidRPr="000B2742">
        <w:rPr>
          <w:color w:val="A31515"/>
          <w:highlight w:val="white"/>
        </w:rPr>
        <w:t>"TutorialWindowClass"</w:t>
      </w:r>
      <w:r w:rsidRPr="000B2742">
        <w:rPr>
          <w:color w:val="000000"/>
          <w:highlight w:val="white"/>
        </w:rPr>
        <w:t>, L</w:t>
      </w:r>
      <w:r w:rsidRPr="000B2742">
        <w:rPr>
          <w:color w:val="A31515"/>
          <w:highlight w:val="white"/>
        </w:rPr>
        <w:t>"Direct3D 11 Tutorial 5"</w:t>
      </w:r>
      <w:r w:rsidRPr="000B2742">
        <w:rPr>
          <w:color w:val="000000"/>
          <w:highlight w:val="white"/>
        </w:rPr>
        <w:t xml:space="preserve">, </w:t>
      </w:r>
      <w:r w:rsidRPr="000B2742">
        <w:rPr>
          <w:color w:val="6F008A"/>
          <w:highlight w:val="white"/>
        </w:rPr>
        <w:t>WS_OVERLAPPEDWINDOW</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CW_USEDEFAULT</w:t>
      </w:r>
      <w:r w:rsidRPr="000B2742">
        <w:rPr>
          <w:color w:val="000000"/>
          <w:highlight w:val="white"/>
        </w:rPr>
        <w:t xml:space="preserve">, </w:t>
      </w:r>
      <w:r w:rsidRPr="000B2742">
        <w:rPr>
          <w:color w:val="6F008A"/>
          <w:highlight w:val="white"/>
        </w:rPr>
        <w:t>CW_USEDEFAULT</w:t>
      </w:r>
      <w:r w:rsidRPr="000B2742">
        <w:rPr>
          <w:color w:val="000000"/>
          <w:highlight w:val="white"/>
        </w:rPr>
        <w:t xml:space="preserve">, rc.right - rc.left, rc.bottom - rc.top, </w:t>
      </w:r>
      <w:r w:rsidRPr="000B2742">
        <w:rPr>
          <w:color w:val="6F008A"/>
          <w:highlight w:val="white"/>
        </w:rPr>
        <w:t>NULL</w:t>
      </w:r>
      <w:r w:rsidRPr="000B2742">
        <w:rPr>
          <w:color w:val="000000"/>
          <w:highlight w:val="white"/>
        </w:rPr>
        <w:t xml:space="preserve">, </w:t>
      </w:r>
      <w:r w:rsidRPr="000B2742">
        <w:rPr>
          <w:color w:val="6F008A"/>
          <w:highlight w:val="white"/>
        </w:rPr>
        <w:t>NULL</w:t>
      </w:r>
      <w:r w:rsidRPr="000B2742">
        <w:rPr>
          <w:color w:val="000000"/>
          <w:highlight w:val="white"/>
        </w:rPr>
        <w:t xml:space="preserve">, </w:t>
      </w:r>
      <w:r w:rsidRPr="000B2742">
        <w:rPr>
          <w:color w:val="808080"/>
          <w:highlight w:val="white"/>
        </w:rPr>
        <w:t>hInstance</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NULL</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hWnd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E_FAIL</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ShowWindow( g_hWnd, </w:t>
      </w:r>
      <w:r w:rsidRPr="000B2742">
        <w:rPr>
          <w:color w:val="808080"/>
          <w:highlight w:val="white"/>
        </w:rPr>
        <w:t>nCmdShow</w:t>
      </w: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S_OK</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Helper for compiling shaders with D3DCompile</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With VS 11, we could load up prebuilt .cso files instead...</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HRESULT</w:t>
      </w:r>
      <w:r w:rsidRPr="000B2742">
        <w:rPr>
          <w:color w:val="000000"/>
          <w:highlight w:val="white"/>
        </w:rPr>
        <w:t xml:space="preserve"> CompileShaderFromFile( </w:t>
      </w:r>
      <w:r w:rsidRPr="000B2742">
        <w:rPr>
          <w:color w:val="2B91AF"/>
          <w:highlight w:val="white"/>
        </w:rPr>
        <w:t>WCHAR</w:t>
      </w:r>
      <w:r w:rsidRPr="000B2742">
        <w:rPr>
          <w:color w:val="000000"/>
          <w:highlight w:val="white"/>
        </w:rPr>
        <w:t xml:space="preserve">* </w:t>
      </w:r>
      <w:r w:rsidRPr="000B2742">
        <w:rPr>
          <w:color w:val="808080"/>
          <w:highlight w:val="white"/>
        </w:rPr>
        <w:t>szFileName</w:t>
      </w:r>
      <w:r w:rsidRPr="000B2742">
        <w:rPr>
          <w:color w:val="000000"/>
          <w:highlight w:val="white"/>
        </w:rPr>
        <w:t xml:space="preserve">, </w:t>
      </w:r>
      <w:r w:rsidRPr="000B2742">
        <w:rPr>
          <w:color w:val="2B91AF"/>
          <w:highlight w:val="white"/>
        </w:rPr>
        <w:t>LPCSTR</w:t>
      </w:r>
      <w:r w:rsidRPr="000B2742">
        <w:rPr>
          <w:color w:val="000000"/>
          <w:highlight w:val="white"/>
        </w:rPr>
        <w:t xml:space="preserve"> </w:t>
      </w:r>
      <w:r w:rsidRPr="000B2742">
        <w:rPr>
          <w:color w:val="808080"/>
          <w:highlight w:val="white"/>
        </w:rPr>
        <w:t>szEntryPoint</w:t>
      </w:r>
      <w:r w:rsidRPr="000B2742">
        <w:rPr>
          <w:color w:val="000000"/>
          <w:highlight w:val="white"/>
        </w:rPr>
        <w:t xml:space="preserve">, </w:t>
      </w:r>
      <w:r w:rsidRPr="000B2742">
        <w:rPr>
          <w:color w:val="2B91AF"/>
          <w:highlight w:val="white"/>
        </w:rPr>
        <w:t>LPCSTR</w:t>
      </w:r>
      <w:r w:rsidRPr="000B2742">
        <w:rPr>
          <w:color w:val="000000"/>
          <w:highlight w:val="white"/>
        </w:rPr>
        <w:t xml:space="preserve"> </w:t>
      </w:r>
      <w:r w:rsidRPr="000B2742">
        <w:rPr>
          <w:color w:val="808080"/>
          <w:highlight w:val="white"/>
        </w:rPr>
        <w:t>szShaderModel</w:t>
      </w:r>
      <w:r w:rsidRPr="000B2742">
        <w:rPr>
          <w:color w:val="000000"/>
          <w:highlight w:val="white"/>
        </w:rPr>
        <w:t xml:space="preserve">, </w:t>
      </w:r>
      <w:r w:rsidRPr="000B2742">
        <w:rPr>
          <w:color w:val="2B91AF"/>
          <w:highlight w:val="white"/>
        </w:rPr>
        <w:t>ID3DBlob</w:t>
      </w:r>
      <w:r w:rsidRPr="000B2742">
        <w:rPr>
          <w:color w:val="000000"/>
          <w:highlight w:val="white"/>
        </w:rPr>
        <w:t xml:space="preserve">** </w:t>
      </w:r>
      <w:r w:rsidRPr="000B2742">
        <w:rPr>
          <w:color w:val="808080"/>
          <w:highlight w:val="white"/>
        </w:rPr>
        <w:t>ppBlobOut</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HRESULT</w:t>
      </w:r>
      <w:r w:rsidRPr="000B2742">
        <w:rPr>
          <w:color w:val="000000"/>
          <w:highlight w:val="white"/>
        </w:rPr>
        <w:t xml:space="preserve"> hr = </w:t>
      </w:r>
      <w:r w:rsidRPr="000B2742">
        <w:rPr>
          <w:color w:val="6F008A"/>
          <w:highlight w:val="white"/>
        </w:rPr>
        <w:t>S_OK</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WORD</w:t>
      </w:r>
      <w:r w:rsidRPr="000B2742">
        <w:rPr>
          <w:color w:val="000000"/>
          <w:highlight w:val="white"/>
        </w:rPr>
        <w:t xml:space="preserve"> dwShaderFlags = </w:t>
      </w:r>
      <w:r w:rsidRPr="000B2742">
        <w:rPr>
          <w:color w:val="6F008A"/>
          <w:highlight w:val="white"/>
        </w:rPr>
        <w:t>D3DCOMPILE_ENABLE_STRICTNESS</w:t>
      </w:r>
      <w:r w:rsidRPr="000B2742">
        <w:rPr>
          <w:color w:val="000000"/>
          <w:highlight w:val="white"/>
        </w:rPr>
        <w:t>;</w:t>
      </w:r>
    </w:p>
    <w:p w:rsidR="000B2742" w:rsidRPr="000B2742" w:rsidRDefault="000B2742" w:rsidP="000B2742">
      <w:pPr>
        <w:pStyle w:val="a7"/>
        <w:rPr>
          <w:color w:val="000000"/>
          <w:highlight w:val="white"/>
        </w:rPr>
      </w:pPr>
      <w:r w:rsidRPr="000B2742">
        <w:rPr>
          <w:color w:val="0000FF"/>
          <w:highlight w:val="white"/>
        </w:rPr>
        <w:t>#if</w:t>
      </w:r>
      <w:r w:rsidRPr="000B2742">
        <w:rPr>
          <w:color w:val="000000"/>
          <w:highlight w:val="white"/>
        </w:rPr>
        <w:t xml:space="preserve"> </w:t>
      </w:r>
      <w:r w:rsidRPr="000B2742">
        <w:rPr>
          <w:color w:val="0000FF"/>
          <w:highlight w:val="white"/>
        </w:rPr>
        <w:t>defined</w:t>
      </w:r>
      <w:r w:rsidRPr="000B2742">
        <w:rPr>
          <w:color w:val="000000"/>
          <w:highlight w:val="white"/>
        </w:rPr>
        <w:t xml:space="preserve">( </w:t>
      </w:r>
      <w:r w:rsidRPr="000B2742">
        <w:rPr>
          <w:color w:val="6F008A"/>
          <w:highlight w:val="white"/>
        </w:rPr>
        <w:t>DEBUG</w:t>
      </w:r>
      <w:r w:rsidRPr="000B2742">
        <w:rPr>
          <w:color w:val="000000"/>
          <w:highlight w:val="white"/>
        </w:rPr>
        <w:t xml:space="preserve"> ) || </w:t>
      </w:r>
      <w:r w:rsidRPr="000B2742">
        <w:rPr>
          <w:color w:val="0000FF"/>
          <w:highlight w:val="white"/>
        </w:rPr>
        <w:t>defined</w:t>
      </w:r>
      <w:r w:rsidRPr="000B2742">
        <w:rPr>
          <w:color w:val="000000"/>
          <w:highlight w:val="white"/>
        </w:rPr>
        <w:t xml:space="preserve">( </w:t>
      </w:r>
      <w:r w:rsidRPr="000B2742">
        <w:rPr>
          <w:color w:val="6F008A"/>
          <w:highlight w:val="white"/>
        </w:rPr>
        <w:t>_DEBUG</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Set the D3DCOMPILE_DEBUG flag to embed debug information in the shaders.</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Setting this flag improves the shader debugging experience, but still allows </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the shaders to be optimized and to run exactly the way they will run in </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the release configuration of this program.</w:t>
      </w:r>
    </w:p>
    <w:p w:rsidR="000B2742" w:rsidRPr="000B2742" w:rsidRDefault="000B2742" w:rsidP="000B2742">
      <w:pPr>
        <w:pStyle w:val="a7"/>
        <w:rPr>
          <w:color w:val="000000"/>
          <w:highlight w:val="white"/>
        </w:rPr>
      </w:pPr>
      <w:r w:rsidRPr="000B2742">
        <w:rPr>
          <w:color w:val="000000"/>
          <w:highlight w:val="white"/>
        </w:rPr>
        <w:t xml:space="preserve">    dwShaderFlags |= </w:t>
      </w:r>
      <w:r w:rsidRPr="000B2742">
        <w:rPr>
          <w:color w:val="6F008A"/>
          <w:highlight w:val="white"/>
        </w:rPr>
        <w:t>D3DCOMPILE_DEBUG</w:t>
      </w:r>
      <w:r w:rsidRPr="000B2742">
        <w:rPr>
          <w:color w:val="000000"/>
          <w:highlight w:val="white"/>
        </w:rPr>
        <w:t>;</w:t>
      </w:r>
    </w:p>
    <w:p w:rsidR="000B2742" w:rsidRPr="000B2742" w:rsidRDefault="000B2742" w:rsidP="000B2742">
      <w:pPr>
        <w:pStyle w:val="a7"/>
        <w:rPr>
          <w:color w:val="000000"/>
          <w:highlight w:val="white"/>
        </w:rPr>
      </w:pPr>
      <w:r w:rsidRPr="000B2742">
        <w:rPr>
          <w:color w:val="0000FF"/>
          <w:highlight w:val="white"/>
        </w:rPr>
        <w:t>#endif</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ID3DBlob</w:t>
      </w:r>
      <w:r w:rsidRPr="000B2742">
        <w:rPr>
          <w:color w:val="000000"/>
          <w:highlight w:val="white"/>
        </w:rPr>
        <w:t>* pErrorBlob;</w:t>
      </w:r>
    </w:p>
    <w:p w:rsidR="000B2742" w:rsidRPr="000B2742" w:rsidRDefault="000B2742" w:rsidP="000B2742">
      <w:pPr>
        <w:pStyle w:val="a7"/>
        <w:rPr>
          <w:color w:val="000000"/>
          <w:highlight w:val="white"/>
        </w:rPr>
      </w:pPr>
      <w:r w:rsidRPr="000B2742">
        <w:rPr>
          <w:color w:val="000000"/>
          <w:highlight w:val="white"/>
        </w:rPr>
        <w:t xml:space="preserve">    hr = D3DCompileFromFile( </w:t>
      </w:r>
      <w:r w:rsidRPr="000B2742">
        <w:rPr>
          <w:color w:val="808080"/>
          <w:highlight w:val="white"/>
        </w:rPr>
        <w:t>szFileName</w:t>
      </w:r>
      <w:r w:rsidRPr="000B2742">
        <w:rPr>
          <w:color w:val="000000"/>
          <w:highlight w:val="white"/>
        </w:rPr>
        <w:t xml:space="preserve">, </w:t>
      </w:r>
      <w:r w:rsidRPr="000B2742">
        <w:rPr>
          <w:color w:val="6F008A"/>
          <w:highlight w:val="white"/>
        </w:rPr>
        <w:t>NULL</w:t>
      </w:r>
      <w:r w:rsidRPr="000B2742">
        <w:rPr>
          <w:color w:val="000000"/>
          <w:highlight w:val="white"/>
        </w:rPr>
        <w:t xml:space="preserve">, </w:t>
      </w:r>
      <w:r w:rsidRPr="000B2742">
        <w:rPr>
          <w:color w:val="6F008A"/>
          <w:highlight w:val="white"/>
        </w:rPr>
        <w:t>NULL</w:t>
      </w:r>
      <w:r w:rsidRPr="000B2742">
        <w:rPr>
          <w:color w:val="000000"/>
          <w:highlight w:val="white"/>
        </w:rPr>
        <w:t xml:space="preserve">, </w:t>
      </w:r>
      <w:r w:rsidRPr="000B2742">
        <w:rPr>
          <w:color w:val="808080"/>
          <w:highlight w:val="white"/>
        </w:rPr>
        <w:t>szEntryPoint</w:t>
      </w:r>
      <w:r w:rsidRPr="000B2742">
        <w:rPr>
          <w:color w:val="000000"/>
          <w:highlight w:val="white"/>
        </w:rPr>
        <w:t xml:space="preserve">, </w:t>
      </w:r>
      <w:r w:rsidRPr="000B2742">
        <w:rPr>
          <w:color w:val="808080"/>
          <w:highlight w:val="white"/>
        </w:rPr>
        <w:t>szShaderModel</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dwShaderFlags, 0, </w:t>
      </w:r>
      <w:r w:rsidRPr="000B2742">
        <w:rPr>
          <w:color w:val="808080"/>
          <w:highlight w:val="white"/>
        </w:rPr>
        <w:t>ppBlobOut</w:t>
      </w:r>
      <w:r w:rsidRPr="000B2742">
        <w:rPr>
          <w:color w:val="000000"/>
          <w:highlight w:val="white"/>
        </w:rPr>
        <w:t>, &amp;pErrorBlob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hr)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lastRenderedPageBreak/>
        <w:t xml:space="preserve">        </w:t>
      </w:r>
      <w:r w:rsidRPr="000B2742">
        <w:rPr>
          <w:color w:val="0000FF"/>
          <w:highlight w:val="white"/>
        </w:rPr>
        <w:t>if</w:t>
      </w:r>
      <w:r w:rsidRPr="000B2742">
        <w:rPr>
          <w:color w:val="000000"/>
          <w:highlight w:val="white"/>
        </w:rPr>
        <w:t xml:space="preserve">( pErrorBlob != </w:t>
      </w:r>
      <w:r w:rsidRPr="000B2742">
        <w:rPr>
          <w:color w:val="6F008A"/>
          <w:highlight w:val="white"/>
        </w:rPr>
        <w:t>NULL</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OutputDebugStringA( (</w:t>
      </w:r>
      <w:r w:rsidRPr="000B2742">
        <w:rPr>
          <w:color w:val="0000FF"/>
          <w:highlight w:val="white"/>
        </w:rPr>
        <w:t>char</w:t>
      </w:r>
      <w:r w:rsidRPr="000B2742">
        <w:rPr>
          <w:color w:val="000000"/>
          <w:highlight w:val="white"/>
        </w:rPr>
        <w:t>*)pErrorBlob-&gt;GetBufferPointer()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pErrorBlob ) pErrorBlob-&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pErrorBlob ) pErrorBlob-&gt;Release();</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S_OK</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Create Direct3D device and swap chain</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HRESULT</w:t>
      </w:r>
      <w:r w:rsidRPr="000B2742">
        <w:rPr>
          <w:color w:val="000000"/>
          <w:highlight w:val="white"/>
        </w:rPr>
        <w:t xml:space="preserve"> InitDevice()</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HRESULT</w:t>
      </w:r>
      <w:r w:rsidRPr="000B2742">
        <w:rPr>
          <w:color w:val="000000"/>
          <w:highlight w:val="white"/>
        </w:rPr>
        <w:t xml:space="preserve"> hr = </w:t>
      </w:r>
      <w:r w:rsidRPr="000B2742">
        <w:rPr>
          <w:color w:val="6F008A"/>
          <w:highlight w:val="white"/>
        </w:rPr>
        <w:t>S_OK</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RECT</w:t>
      </w:r>
      <w:r w:rsidRPr="000B2742">
        <w:rPr>
          <w:color w:val="000000"/>
          <w:highlight w:val="white"/>
        </w:rPr>
        <w:t xml:space="preserve"> rc;</w:t>
      </w:r>
    </w:p>
    <w:p w:rsidR="000B2742" w:rsidRPr="000B2742" w:rsidRDefault="000B2742" w:rsidP="000B2742">
      <w:pPr>
        <w:pStyle w:val="a7"/>
        <w:rPr>
          <w:color w:val="000000"/>
          <w:highlight w:val="white"/>
        </w:rPr>
      </w:pPr>
      <w:r w:rsidRPr="000B2742">
        <w:rPr>
          <w:color w:val="000000"/>
          <w:highlight w:val="white"/>
        </w:rPr>
        <w:t xml:space="preserve">    GetClientRect( g_hWnd, &amp;rc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width = rc.right - rc.lef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height = rc.bottom - rc.top;</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createDeviceFlags = 0;</w:t>
      </w:r>
    </w:p>
    <w:p w:rsidR="000B2742" w:rsidRPr="000B2742" w:rsidRDefault="000B2742" w:rsidP="000B2742">
      <w:pPr>
        <w:pStyle w:val="a7"/>
        <w:rPr>
          <w:color w:val="000000"/>
          <w:highlight w:val="white"/>
        </w:rPr>
      </w:pPr>
      <w:r w:rsidRPr="000B2742">
        <w:rPr>
          <w:color w:val="0000FF"/>
          <w:highlight w:val="white"/>
        </w:rPr>
        <w:t>#ifdef</w:t>
      </w:r>
      <w:r w:rsidRPr="000B2742">
        <w:rPr>
          <w:color w:val="000000"/>
          <w:highlight w:val="white"/>
        </w:rPr>
        <w:t xml:space="preserve"> </w:t>
      </w:r>
      <w:r w:rsidRPr="000B2742">
        <w:rPr>
          <w:color w:val="6F008A"/>
          <w:highlight w:val="white"/>
        </w:rPr>
        <w:t>_DEBUG</w:t>
      </w:r>
    </w:p>
    <w:p w:rsidR="000B2742" w:rsidRPr="000B2742" w:rsidRDefault="000B2742" w:rsidP="000B2742">
      <w:pPr>
        <w:pStyle w:val="a7"/>
        <w:rPr>
          <w:color w:val="000000"/>
          <w:highlight w:val="white"/>
        </w:rPr>
      </w:pPr>
      <w:r w:rsidRPr="000B2742">
        <w:rPr>
          <w:color w:val="000000"/>
          <w:highlight w:val="white"/>
        </w:rPr>
        <w:t xml:space="preserve">    createDeviceFlags |= </w:t>
      </w:r>
      <w:r w:rsidRPr="000B2742">
        <w:rPr>
          <w:color w:val="2F4F4F"/>
          <w:highlight w:val="white"/>
        </w:rPr>
        <w:t>D3D11_CREATE_DEVICE_DEBUG</w:t>
      </w:r>
      <w:r w:rsidRPr="000B2742">
        <w:rPr>
          <w:color w:val="000000"/>
          <w:highlight w:val="white"/>
        </w:rPr>
        <w:t>;</w:t>
      </w:r>
    </w:p>
    <w:p w:rsidR="000B2742" w:rsidRPr="000B2742" w:rsidRDefault="000B2742" w:rsidP="000B2742">
      <w:pPr>
        <w:pStyle w:val="a7"/>
        <w:rPr>
          <w:color w:val="000000"/>
          <w:highlight w:val="white"/>
        </w:rPr>
      </w:pPr>
      <w:r w:rsidRPr="000B2742">
        <w:rPr>
          <w:color w:val="0000FF"/>
          <w:highlight w:val="white"/>
        </w:rPr>
        <w:t>#endif</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_DRIVER_TYPE</w:t>
      </w:r>
      <w:r w:rsidRPr="000B2742">
        <w:rPr>
          <w:color w:val="000000"/>
          <w:highlight w:val="white"/>
        </w:rPr>
        <w:t xml:space="preserve"> driverTypes[]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DRIVER_TYPE_HARDWARE</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DRIVER_TYPE_WARP</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DRIVER_TYPE_REFERENCE</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numDriverTypes = </w:t>
      </w:r>
      <w:r w:rsidRPr="000B2742">
        <w:rPr>
          <w:color w:val="6F008A"/>
          <w:highlight w:val="white"/>
        </w:rPr>
        <w:t>ARRAYSIZE</w:t>
      </w:r>
      <w:r w:rsidRPr="000B2742">
        <w:rPr>
          <w:color w:val="000000"/>
          <w:highlight w:val="white"/>
        </w:rPr>
        <w:t>( driverTypes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D3D_FEATURE_LEVEL</w:t>
      </w:r>
      <w:r w:rsidRPr="000B2742">
        <w:rPr>
          <w:color w:val="000000"/>
          <w:highlight w:val="white"/>
        </w:rPr>
        <w:t xml:space="preserve"> featureLevels[]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FEATURE_LEVEL_11_0</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FEATURE_LEVEL_10_1</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F4F4F"/>
          <w:highlight w:val="white"/>
        </w:rPr>
        <w:t>D3D_FEATURE_LEVEL_10_0</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lastRenderedPageBreak/>
        <w:tab/>
        <w:t>};</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UINT</w:t>
      </w:r>
      <w:r w:rsidRPr="000B2742">
        <w:rPr>
          <w:color w:val="000000"/>
          <w:highlight w:val="white"/>
        </w:rPr>
        <w:t xml:space="preserve"> numFeatureLevels = </w:t>
      </w:r>
      <w:r w:rsidRPr="000B2742">
        <w:rPr>
          <w:color w:val="6F008A"/>
          <w:highlight w:val="white"/>
        </w:rPr>
        <w:t>ARRAYSIZE</w:t>
      </w:r>
      <w:r w:rsidRPr="000B2742">
        <w:rPr>
          <w:color w:val="000000"/>
          <w:highlight w:val="white"/>
        </w:rPr>
        <w:t>( featureLevels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XGI_SWAP_CHAIN_DESC</w:t>
      </w:r>
      <w:r w:rsidRPr="000B2742">
        <w:rPr>
          <w:color w:val="000000"/>
          <w:highlight w:val="white"/>
        </w:rPr>
        <w:t xml:space="preserve"> sd;</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ZeroMemory</w:t>
      </w:r>
      <w:r w:rsidRPr="000B2742">
        <w:rPr>
          <w:color w:val="000000"/>
          <w:highlight w:val="white"/>
        </w:rPr>
        <w:t xml:space="preserve">( &amp;sd, </w:t>
      </w:r>
      <w:r w:rsidRPr="000B2742">
        <w:rPr>
          <w:color w:val="0000FF"/>
          <w:highlight w:val="white"/>
        </w:rPr>
        <w:t>sizeof</w:t>
      </w:r>
      <w:r w:rsidRPr="000B2742">
        <w:rPr>
          <w:color w:val="000000"/>
          <w:highlight w:val="white"/>
        </w:rPr>
        <w:t>( sd ) );</w:t>
      </w:r>
    </w:p>
    <w:p w:rsidR="000B2742" w:rsidRPr="000B2742" w:rsidRDefault="000B2742" w:rsidP="000B2742">
      <w:pPr>
        <w:pStyle w:val="a7"/>
        <w:rPr>
          <w:color w:val="000000"/>
          <w:highlight w:val="white"/>
        </w:rPr>
      </w:pPr>
      <w:r w:rsidRPr="000B2742">
        <w:rPr>
          <w:color w:val="000000"/>
          <w:highlight w:val="white"/>
        </w:rPr>
        <w:t xml:space="preserve">    sd.BufferCount = 1;</w:t>
      </w:r>
    </w:p>
    <w:p w:rsidR="000B2742" w:rsidRPr="000B2742" w:rsidRDefault="000B2742" w:rsidP="000B2742">
      <w:pPr>
        <w:pStyle w:val="a7"/>
        <w:rPr>
          <w:color w:val="000000"/>
          <w:highlight w:val="white"/>
        </w:rPr>
      </w:pPr>
      <w:r w:rsidRPr="000B2742">
        <w:rPr>
          <w:color w:val="000000"/>
          <w:highlight w:val="white"/>
        </w:rPr>
        <w:t xml:space="preserve">    sd.BufferDesc.Width = width;</w:t>
      </w:r>
    </w:p>
    <w:p w:rsidR="000B2742" w:rsidRPr="000B2742" w:rsidRDefault="000B2742" w:rsidP="000B2742">
      <w:pPr>
        <w:pStyle w:val="a7"/>
        <w:rPr>
          <w:color w:val="000000"/>
          <w:highlight w:val="white"/>
        </w:rPr>
      </w:pPr>
      <w:r w:rsidRPr="000B2742">
        <w:rPr>
          <w:color w:val="000000"/>
          <w:highlight w:val="white"/>
        </w:rPr>
        <w:t xml:space="preserve">    sd.BufferDesc.Height = height;</w:t>
      </w:r>
    </w:p>
    <w:p w:rsidR="000B2742" w:rsidRPr="000B2742" w:rsidRDefault="000B2742" w:rsidP="000B2742">
      <w:pPr>
        <w:pStyle w:val="a7"/>
        <w:rPr>
          <w:color w:val="000000"/>
          <w:highlight w:val="white"/>
        </w:rPr>
      </w:pPr>
      <w:r w:rsidRPr="000B2742">
        <w:rPr>
          <w:color w:val="000000"/>
          <w:highlight w:val="white"/>
        </w:rPr>
        <w:t xml:space="preserve">    sd.BufferDesc.Format = </w:t>
      </w:r>
      <w:r w:rsidRPr="000B2742">
        <w:rPr>
          <w:color w:val="2F4F4F"/>
          <w:highlight w:val="white"/>
        </w:rPr>
        <w:t>DXGI_FORMAT_R8G8B8A8_UNORM</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sd.BufferDesc.RefreshRate.Numerator = 60;</w:t>
      </w:r>
    </w:p>
    <w:p w:rsidR="000B2742" w:rsidRPr="000B2742" w:rsidRDefault="000B2742" w:rsidP="000B2742">
      <w:pPr>
        <w:pStyle w:val="a7"/>
        <w:rPr>
          <w:color w:val="000000"/>
          <w:highlight w:val="white"/>
        </w:rPr>
      </w:pPr>
      <w:r w:rsidRPr="000B2742">
        <w:rPr>
          <w:color w:val="000000"/>
          <w:highlight w:val="white"/>
        </w:rPr>
        <w:t xml:space="preserve">    sd.BufferDesc.RefreshRate.Denominator = 1;</w:t>
      </w:r>
    </w:p>
    <w:p w:rsidR="000B2742" w:rsidRPr="000B2742" w:rsidRDefault="000B2742" w:rsidP="000B2742">
      <w:pPr>
        <w:pStyle w:val="a7"/>
        <w:rPr>
          <w:color w:val="000000"/>
          <w:highlight w:val="white"/>
        </w:rPr>
      </w:pPr>
      <w:r w:rsidRPr="000B2742">
        <w:rPr>
          <w:color w:val="000000"/>
          <w:highlight w:val="white"/>
        </w:rPr>
        <w:t xml:space="preserve">    sd.BufferUsage = </w:t>
      </w:r>
      <w:r w:rsidRPr="000B2742">
        <w:rPr>
          <w:color w:val="6F008A"/>
          <w:highlight w:val="white"/>
        </w:rPr>
        <w:t>DXGI_USAGE_RENDER_TARGET_OUTPU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sd.OutputWindow = g_hWnd;</w:t>
      </w:r>
    </w:p>
    <w:p w:rsidR="000B2742" w:rsidRPr="000B2742" w:rsidRDefault="000B2742" w:rsidP="000B2742">
      <w:pPr>
        <w:pStyle w:val="a7"/>
        <w:rPr>
          <w:color w:val="000000"/>
          <w:highlight w:val="white"/>
        </w:rPr>
      </w:pPr>
      <w:r w:rsidRPr="000B2742">
        <w:rPr>
          <w:color w:val="000000"/>
          <w:highlight w:val="white"/>
        </w:rPr>
        <w:t xml:space="preserve">    sd.SampleDesc.Count = 1;</w:t>
      </w:r>
    </w:p>
    <w:p w:rsidR="000B2742" w:rsidRPr="000B2742" w:rsidRDefault="000B2742" w:rsidP="000B2742">
      <w:pPr>
        <w:pStyle w:val="a7"/>
        <w:rPr>
          <w:color w:val="000000"/>
          <w:highlight w:val="white"/>
        </w:rPr>
      </w:pPr>
      <w:r w:rsidRPr="000B2742">
        <w:rPr>
          <w:color w:val="000000"/>
          <w:highlight w:val="white"/>
        </w:rPr>
        <w:t xml:space="preserve">    sd.SampleDesc.Quality = 0;</w:t>
      </w:r>
    </w:p>
    <w:p w:rsidR="000B2742" w:rsidRPr="000B2742" w:rsidRDefault="000B2742" w:rsidP="000B2742">
      <w:pPr>
        <w:pStyle w:val="a7"/>
        <w:rPr>
          <w:color w:val="000000"/>
          <w:highlight w:val="white"/>
        </w:rPr>
      </w:pPr>
      <w:r w:rsidRPr="000B2742">
        <w:rPr>
          <w:color w:val="000000"/>
          <w:highlight w:val="white"/>
        </w:rPr>
        <w:t xml:space="preserve">    sd.Windowed = </w:t>
      </w:r>
      <w:r w:rsidRPr="000B2742">
        <w:rPr>
          <w:color w:val="6F008A"/>
          <w:highlight w:val="white"/>
        </w:rPr>
        <w:t>TRUE</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for</w:t>
      </w:r>
      <w:r w:rsidRPr="000B2742">
        <w:rPr>
          <w:color w:val="000000"/>
          <w:highlight w:val="white"/>
        </w:rPr>
        <w:t xml:space="preserve">( </w:t>
      </w:r>
      <w:r w:rsidRPr="000B2742">
        <w:rPr>
          <w:color w:val="2B91AF"/>
          <w:highlight w:val="white"/>
        </w:rPr>
        <w:t>UINT</w:t>
      </w:r>
      <w:r w:rsidRPr="000B2742">
        <w:rPr>
          <w:color w:val="000000"/>
          <w:highlight w:val="white"/>
        </w:rPr>
        <w:t xml:space="preserve"> driverTypeIndex = 0; driverTypeIndex &lt; numDriverTypes; driverTypeIndex++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g_driverType = driverTypes[driverTypeIndex];</w:t>
      </w:r>
    </w:p>
    <w:p w:rsidR="000B2742" w:rsidRPr="000B2742" w:rsidRDefault="000B2742" w:rsidP="000B2742">
      <w:pPr>
        <w:pStyle w:val="a7"/>
        <w:rPr>
          <w:color w:val="000000"/>
          <w:highlight w:val="white"/>
        </w:rPr>
      </w:pPr>
      <w:r w:rsidRPr="000B2742">
        <w:rPr>
          <w:color w:val="000000"/>
          <w:highlight w:val="white"/>
        </w:rPr>
        <w:t xml:space="preserve">        hr = D3D11CreateDeviceAndSwapChain( </w:t>
      </w:r>
      <w:r w:rsidRPr="000B2742">
        <w:rPr>
          <w:color w:val="6F008A"/>
          <w:highlight w:val="white"/>
        </w:rPr>
        <w:t>NULL</w:t>
      </w:r>
      <w:r w:rsidRPr="000B2742">
        <w:rPr>
          <w:color w:val="000000"/>
          <w:highlight w:val="white"/>
        </w:rPr>
        <w:t xml:space="preserve">, g_driverType, </w:t>
      </w:r>
      <w:r w:rsidRPr="000B2742">
        <w:rPr>
          <w:color w:val="6F008A"/>
          <w:highlight w:val="white"/>
        </w:rPr>
        <w:t>NULL</w:t>
      </w:r>
      <w:r w:rsidRPr="000B2742">
        <w:rPr>
          <w:color w:val="000000"/>
          <w:highlight w:val="white"/>
        </w:rPr>
        <w:t>, createDeviceFlags, featureLevels, numFeatureLevels,</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D3D11_SDK_VERSION</w:t>
      </w:r>
      <w:r w:rsidRPr="000B2742">
        <w:rPr>
          <w:color w:val="000000"/>
          <w:highlight w:val="white"/>
        </w:rPr>
        <w:t>, &amp;sd, &amp;g_pSwapChain, &amp;g_pd3dDevice, &amp;g_featureLevel, &amp;g_pImmediateContext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SUCCEED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break</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Create a render target view</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ID3D11Texture2D</w:t>
      </w:r>
      <w:r w:rsidRPr="000B2742">
        <w:rPr>
          <w:color w:val="000000"/>
          <w:highlight w:val="white"/>
        </w:rPr>
        <w:t xml:space="preserve">* pBackBuffer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hr = g_pSwapChain-&gt;GetBuffer( 0, </w:t>
      </w:r>
      <w:r w:rsidRPr="000B2742">
        <w:rPr>
          <w:color w:val="0000FF"/>
          <w:highlight w:val="white"/>
        </w:rPr>
        <w:t>__uuidof</w:t>
      </w:r>
      <w:r w:rsidRPr="000B2742">
        <w:rPr>
          <w:color w:val="000000"/>
          <w:highlight w:val="white"/>
        </w:rPr>
        <w:t xml:space="preserve">( </w:t>
      </w:r>
      <w:r w:rsidRPr="000B2742">
        <w:rPr>
          <w:color w:val="2B91AF"/>
          <w:highlight w:val="white"/>
        </w:rPr>
        <w:t>ID3D11Texture2D</w:t>
      </w:r>
      <w:r w:rsidRPr="000B2742">
        <w:rPr>
          <w:color w:val="000000"/>
          <w:highlight w:val="white"/>
        </w:rPr>
        <w:t xml:space="preserve"> ), ( </w:t>
      </w:r>
      <w:r w:rsidRPr="000B2742">
        <w:rPr>
          <w:color w:val="2B91AF"/>
          <w:highlight w:val="white"/>
        </w:rPr>
        <w:t>LPVOID</w:t>
      </w:r>
      <w:r w:rsidRPr="000B2742">
        <w:rPr>
          <w:color w:val="000000"/>
          <w:highlight w:val="white"/>
        </w:rPr>
        <w:t>* )&amp;pBackBuffer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hr = g_pd3dDevice-&gt;CreateRenderTargetView( pBackBuffer, </w:t>
      </w:r>
      <w:r w:rsidRPr="000B2742">
        <w:rPr>
          <w:color w:val="6F008A"/>
          <w:highlight w:val="white"/>
        </w:rPr>
        <w:t>NULL</w:t>
      </w:r>
      <w:r w:rsidRPr="000B2742">
        <w:rPr>
          <w:color w:val="000000"/>
          <w:highlight w:val="white"/>
        </w:rPr>
        <w:t>, &amp;g_pRenderTargetView );</w:t>
      </w:r>
    </w:p>
    <w:p w:rsidR="000B2742" w:rsidRPr="000B2742" w:rsidRDefault="000B2742" w:rsidP="000B2742">
      <w:pPr>
        <w:pStyle w:val="a7"/>
        <w:rPr>
          <w:color w:val="000000"/>
          <w:highlight w:val="white"/>
        </w:rPr>
      </w:pPr>
      <w:r w:rsidRPr="000B2742">
        <w:rPr>
          <w:color w:val="000000"/>
          <w:highlight w:val="white"/>
        </w:rPr>
        <w:t xml:space="preserve">    pBackBuff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创建深度缓冲纹理</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TEXTURE2D_DESC</w:t>
      </w:r>
      <w:r w:rsidRPr="000B2742">
        <w:rPr>
          <w:color w:val="000000"/>
          <w:highlight w:val="white"/>
        </w:rPr>
        <w:t xml:space="preserve"> descDepth;</w:t>
      </w:r>
    </w:p>
    <w:p w:rsidR="000B2742" w:rsidRPr="000B2742" w:rsidRDefault="000B2742" w:rsidP="000B2742">
      <w:pPr>
        <w:pStyle w:val="a7"/>
        <w:rPr>
          <w:color w:val="000000"/>
          <w:highlight w:val="white"/>
        </w:rPr>
      </w:pPr>
      <w:r w:rsidRPr="000B2742">
        <w:rPr>
          <w:color w:val="000000"/>
          <w:highlight w:val="white"/>
        </w:rPr>
        <w:tab/>
      </w:r>
      <w:r w:rsidRPr="000B2742">
        <w:rPr>
          <w:color w:val="6F008A"/>
          <w:highlight w:val="white"/>
        </w:rPr>
        <w:t>ZeroMemory</w:t>
      </w:r>
      <w:r w:rsidRPr="000B2742">
        <w:rPr>
          <w:color w:val="000000"/>
          <w:highlight w:val="white"/>
        </w:rPr>
        <w:t xml:space="preserve">( &amp;descDepth, </w:t>
      </w:r>
      <w:r w:rsidRPr="000B2742">
        <w:rPr>
          <w:color w:val="0000FF"/>
          <w:highlight w:val="white"/>
        </w:rPr>
        <w:t>sizeof</w:t>
      </w:r>
      <w:r w:rsidRPr="000B2742">
        <w:rPr>
          <w:color w:val="000000"/>
          <w:highlight w:val="white"/>
        </w:rPr>
        <w:t>(descDepth) );</w:t>
      </w:r>
    </w:p>
    <w:p w:rsidR="000B2742" w:rsidRPr="000B2742" w:rsidRDefault="000B2742" w:rsidP="000B2742">
      <w:pPr>
        <w:pStyle w:val="a7"/>
        <w:rPr>
          <w:color w:val="000000"/>
          <w:highlight w:val="white"/>
        </w:rPr>
      </w:pPr>
      <w:r w:rsidRPr="000B2742">
        <w:rPr>
          <w:color w:val="000000"/>
          <w:highlight w:val="white"/>
        </w:rPr>
        <w:t xml:space="preserve">    descDepth.Width = width;</w:t>
      </w:r>
    </w:p>
    <w:p w:rsidR="000B2742" w:rsidRPr="000B2742" w:rsidRDefault="000B2742" w:rsidP="000B2742">
      <w:pPr>
        <w:pStyle w:val="a7"/>
        <w:rPr>
          <w:color w:val="000000"/>
          <w:highlight w:val="white"/>
        </w:rPr>
      </w:pPr>
      <w:r w:rsidRPr="000B2742">
        <w:rPr>
          <w:color w:val="000000"/>
          <w:highlight w:val="white"/>
        </w:rPr>
        <w:t xml:space="preserve">    descDepth.Height = height;</w:t>
      </w:r>
    </w:p>
    <w:p w:rsidR="000B2742" w:rsidRPr="000B2742" w:rsidRDefault="000B2742" w:rsidP="000B2742">
      <w:pPr>
        <w:pStyle w:val="a7"/>
        <w:rPr>
          <w:color w:val="000000"/>
          <w:highlight w:val="white"/>
        </w:rPr>
      </w:pPr>
      <w:r w:rsidRPr="000B2742">
        <w:rPr>
          <w:color w:val="000000"/>
          <w:highlight w:val="white"/>
        </w:rPr>
        <w:t xml:space="preserve">    descDepth.MipLevels = 1;</w:t>
      </w:r>
    </w:p>
    <w:p w:rsidR="000B2742" w:rsidRPr="000B2742" w:rsidRDefault="000B2742" w:rsidP="000B2742">
      <w:pPr>
        <w:pStyle w:val="a7"/>
        <w:rPr>
          <w:color w:val="000000"/>
          <w:highlight w:val="white"/>
        </w:rPr>
      </w:pPr>
      <w:r w:rsidRPr="000B2742">
        <w:rPr>
          <w:color w:val="000000"/>
          <w:highlight w:val="white"/>
        </w:rPr>
        <w:t xml:space="preserve">    descDepth.ArraySize = 1;</w:t>
      </w:r>
    </w:p>
    <w:p w:rsidR="000B2742" w:rsidRPr="000B2742" w:rsidRDefault="000B2742" w:rsidP="000B2742">
      <w:pPr>
        <w:pStyle w:val="a7"/>
        <w:rPr>
          <w:color w:val="000000"/>
          <w:highlight w:val="white"/>
        </w:rPr>
      </w:pPr>
      <w:r w:rsidRPr="000B2742">
        <w:rPr>
          <w:color w:val="000000"/>
          <w:highlight w:val="white"/>
        </w:rPr>
        <w:t xml:space="preserve">    descDepth.Format = </w:t>
      </w:r>
      <w:r w:rsidRPr="000B2742">
        <w:rPr>
          <w:color w:val="2F4F4F"/>
          <w:highlight w:val="white"/>
        </w:rPr>
        <w:t>DXGI_FORMAT_D24_UNORM_S8_UIN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descDepth.SampleDesc.Count = 1;</w:t>
      </w:r>
    </w:p>
    <w:p w:rsidR="000B2742" w:rsidRPr="000B2742" w:rsidRDefault="000B2742" w:rsidP="000B2742">
      <w:pPr>
        <w:pStyle w:val="a7"/>
        <w:rPr>
          <w:color w:val="000000"/>
          <w:highlight w:val="white"/>
        </w:rPr>
      </w:pPr>
      <w:r w:rsidRPr="000B2742">
        <w:rPr>
          <w:color w:val="000000"/>
          <w:highlight w:val="white"/>
        </w:rPr>
        <w:t xml:space="preserve">    descDepth.SampleDesc.Quality = 0;</w:t>
      </w:r>
    </w:p>
    <w:p w:rsidR="000B2742" w:rsidRPr="000B2742" w:rsidRDefault="000B2742" w:rsidP="000B2742">
      <w:pPr>
        <w:pStyle w:val="a7"/>
        <w:rPr>
          <w:color w:val="000000"/>
          <w:highlight w:val="white"/>
        </w:rPr>
      </w:pPr>
      <w:r w:rsidRPr="000B2742">
        <w:rPr>
          <w:color w:val="000000"/>
          <w:highlight w:val="white"/>
        </w:rPr>
        <w:t xml:space="preserve">    descDepth.Usage = </w:t>
      </w:r>
      <w:r w:rsidRPr="000B2742">
        <w:rPr>
          <w:color w:val="2F4F4F"/>
          <w:highlight w:val="white"/>
        </w:rPr>
        <w:t>D3D11_USAGE_DEFAUL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descDepth.BindFlags = </w:t>
      </w:r>
      <w:r w:rsidRPr="000B2742">
        <w:rPr>
          <w:color w:val="2F4F4F"/>
          <w:highlight w:val="white"/>
        </w:rPr>
        <w:t>D3D11_BIND_DEPTH_STENCI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descDepth.CPUAccessFlags = 0;</w:t>
      </w:r>
    </w:p>
    <w:p w:rsidR="000B2742" w:rsidRPr="000B2742" w:rsidRDefault="000B2742" w:rsidP="000B2742">
      <w:pPr>
        <w:pStyle w:val="a7"/>
        <w:rPr>
          <w:color w:val="000000"/>
          <w:highlight w:val="white"/>
        </w:rPr>
      </w:pPr>
      <w:r w:rsidRPr="000B2742">
        <w:rPr>
          <w:color w:val="000000"/>
          <w:highlight w:val="white"/>
        </w:rPr>
        <w:t xml:space="preserve">    descDepth.MiscFlags = 0;</w:t>
      </w:r>
    </w:p>
    <w:p w:rsidR="000B2742" w:rsidRPr="000B2742" w:rsidRDefault="000B2742" w:rsidP="000B2742">
      <w:pPr>
        <w:pStyle w:val="a7"/>
        <w:rPr>
          <w:color w:val="000000"/>
          <w:highlight w:val="white"/>
        </w:rPr>
      </w:pPr>
      <w:r w:rsidRPr="000B2742">
        <w:rPr>
          <w:color w:val="000000"/>
          <w:highlight w:val="white"/>
        </w:rPr>
        <w:t xml:space="preserve">    hr = g_pd3dDevice-&gt;CreateTexture2D( &amp;descDepth, </w:t>
      </w:r>
      <w:r w:rsidRPr="000B2742">
        <w:rPr>
          <w:color w:val="6F008A"/>
          <w:highlight w:val="white"/>
        </w:rPr>
        <w:t>NULL</w:t>
      </w:r>
      <w:r w:rsidRPr="000B2742">
        <w:rPr>
          <w:color w:val="000000"/>
          <w:highlight w:val="white"/>
        </w:rPr>
        <w:t>, &amp;g_pDepthStencil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创建深度模板视图</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DEPTH_STENCIL_VIEW_DESC</w:t>
      </w:r>
      <w:r w:rsidRPr="000B2742">
        <w:rPr>
          <w:color w:val="000000"/>
          <w:highlight w:val="white"/>
        </w:rPr>
        <w:t xml:space="preserve"> descDSV;</w:t>
      </w:r>
    </w:p>
    <w:p w:rsidR="000B2742" w:rsidRPr="000B2742" w:rsidRDefault="000B2742" w:rsidP="000B2742">
      <w:pPr>
        <w:pStyle w:val="a7"/>
        <w:rPr>
          <w:color w:val="000000"/>
          <w:highlight w:val="white"/>
        </w:rPr>
      </w:pPr>
      <w:r w:rsidRPr="000B2742">
        <w:rPr>
          <w:color w:val="000000"/>
          <w:highlight w:val="white"/>
        </w:rPr>
        <w:tab/>
      </w:r>
      <w:r w:rsidRPr="000B2742">
        <w:rPr>
          <w:color w:val="6F008A"/>
          <w:highlight w:val="white"/>
        </w:rPr>
        <w:t>ZeroMemory</w:t>
      </w:r>
      <w:r w:rsidRPr="000B2742">
        <w:rPr>
          <w:color w:val="000000"/>
          <w:highlight w:val="white"/>
        </w:rPr>
        <w:t xml:space="preserve">( &amp;descDSV, </w:t>
      </w:r>
      <w:r w:rsidRPr="000B2742">
        <w:rPr>
          <w:color w:val="0000FF"/>
          <w:highlight w:val="white"/>
        </w:rPr>
        <w:t>sizeof</w:t>
      </w:r>
      <w:r w:rsidRPr="000B2742">
        <w:rPr>
          <w:color w:val="000000"/>
          <w:highlight w:val="white"/>
        </w:rPr>
        <w:t>(descDSV) );</w:t>
      </w:r>
    </w:p>
    <w:p w:rsidR="000B2742" w:rsidRPr="000B2742" w:rsidRDefault="000B2742" w:rsidP="000B2742">
      <w:pPr>
        <w:pStyle w:val="a7"/>
        <w:rPr>
          <w:color w:val="000000"/>
          <w:highlight w:val="white"/>
        </w:rPr>
      </w:pPr>
      <w:r w:rsidRPr="000B2742">
        <w:rPr>
          <w:color w:val="000000"/>
          <w:highlight w:val="white"/>
        </w:rPr>
        <w:t xml:space="preserve">    descDSV.Format = descDepth.Format;</w:t>
      </w:r>
    </w:p>
    <w:p w:rsidR="000B2742" w:rsidRPr="000B2742" w:rsidRDefault="000B2742" w:rsidP="000B2742">
      <w:pPr>
        <w:pStyle w:val="a7"/>
        <w:rPr>
          <w:color w:val="000000"/>
          <w:highlight w:val="white"/>
        </w:rPr>
      </w:pPr>
      <w:r w:rsidRPr="000B2742">
        <w:rPr>
          <w:color w:val="000000"/>
          <w:highlight w:val="white"/>
        </w:rPr>
        <w:t xml:space="preserve">    descDSV.ViewDimension = </w:t>
      </w:r>
      <w:r w:rsidRPr="000B2742">
        <w:rPr>
          <w:color w:val="2F4F4F"/>
          <w:highlight w:val="white"/>
        </w:rPr>
        <w:t>D3D11_DSV_DIMENSION_TEXTURE2D</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descDSV.Texture2D.MipSlice = 0;</w:t>
      </w:r>
    </w:p>
    <w:p w:rsidR="000B2742" w:rsidRPr="000B2742" w:rsidRDefault="000B2742" w:rsidP="000B2742">
      <w:pPr>
        <w:pStyle w:val="a7"/>
        <w:rPr>
          <w:color w:val="000000"/>
          <w:highlight w:val="white"/>
        </w:rPr>
      </w:pPr>
      <w:r w:rsidRPr="000B2742">
        <w:rPr>
          <w:color w:val="000000"/>
          <w:highlight w:val="white"/>
        </w:rPr>
        <w:t xml:space="preserve">    hr = g_pd3dDevice-&gt;CreateDepthStencilView( g_pDepthStencil, &amp;descDSV, &amp;g_pDepthStencilView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g_pImmediateContext-&gt;OMSetRenderTargets( 1, &amp;g_pRenderTargetView, g_pDepthStencilView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Setup the viewpor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VIEWPORT</w:t>
      </w:r>
      <w:r w:rsidRPr="000B2742">
        <w:rPr>
          <w:color w:val="000000"/>
          <w:highlight w:val="white"/>
        </w:rPr>
        <w:t xml:space="preserve"> vp;</w:t>
      </w:r>
    </w:p>
    <w:p w:rsidR="000B2742" w:rsidRPr="000B2742" w:rsidRDefault="000B2742" w:rsidP="000B2742">
      <w:pPr>
        <w:pStyle w:val="a7"/>
        <w:rPr>
          <w:color w:val="000000"/>
          <w:highlight w:val="white"/>
        </w:rPr>
      </w:pPr>
      <w:r w:rsidRPr="000B2742">
        <w:rPr>
          <w:color w:val="000000"/>
          <w:highlight w:val="white"/>
        </w:rPr>
        <w:t xml:space="preserve">    vp.Width = (</w:t>
      </w:r>
      <w:r w:rsidRPr="000B2742">
        <w:rPr>
          <w:color w:val="2B91AF"/>
          <w:highlight w:val="white"/>
        </w:rPr>
        <w:t>FLOAT</w:t>
      </w:r>
      <w:r w:rsidRPr="000B2742">
        <w:rPr>
          <w:color w:val="000000"/>
          <w:highlight w:val="white"/>
        </w:rPr>
        <w:t>)width;</w:t>
      </w:r>
    </w:p>
    <w:p w:rsidR="000B2742" w:rsidRPr="000B2742" w:rsidRDefault="000B2742" w:rsidP="000B2742">
      <w:pPr>
        <w:pStyle w:val="a7"/>
        <w:rPr>
          <w:color w:val="000000"/>
          <w:highlight w:val="white"/>
        </w:rPr>
      </w:pPr>
      <w:r w:rsidRPr="000B2742">
        <w:rPr>
          <w:color w:val="000000"/>
          <w:highlight w:val="white"/>
        </w:rPr>
        <w:t xml:space="preserve">    vp.Height = (</w:t>
      </w:r>
      <w:r w:rsidRPr="000B2742">
        <w:rPr>
          <w:color w:val="2B91AF"/>
          <w:highlight w:val="white"/>
        </w:rPr>
        <w:t>FLOAT</w:t>
      </w:r>
      <w:r w:rsidRPr="000B2742">
        <w:rPr>
          <w:color w:val="000000"/>
          <w:highlight w:val="white"/>
        </w:rPr>
        <w:t>)height;</w:t>
      </w:r>
    </w:p>
    <w:p w:rsidR="000B2742" w:rsidRPr="000B2742" w:rsidRDefault="000B2742" w:rsidP="000B2742">
      <w:pPr>
        <w:pStyle w:val="a7"/>
        <w:rPr>
          <w:color w:val="000000"/>
          <w:highlight w:val="white"/>
        </w:rPr>
      </w:pPr>
      <w:r w:rsidRPr="000B2742">
        <w:rPr>
          <w:color w:val="000000"/>
          <w:highlight w:val="white"/>
        </w:rPr>
        <w:t xml:space="preserve">    vp.MinDepth = 0.0f;</w:t>
      </w:r>
    </w:p>
    <w:p w:rsidR="000B2742" w:rsidRPr="000B2742" w:rsidRDefault="000B2742" w:rsidP="000B2742">
      <w:pPr>
        <w:pStyle w:val="a7"/>
        <w:rPr>
          <w:color w:val="000000"/>
          <w:highlight w:val="white"/>
        </w:rPr>
      </w:pPr>
      <w:r w:rsidRPr="000B2742">
        <w:rPr>
          <w:color w:val="000000"/>
          <w:highlight w:val="white"/>
        </w:rPr>
        <w:t xml:space="preserve">    vp.MaxDepth = 1.0f;</w:t>
      </w:r>
    </w:p>
    <w:p w:rsidR="000B2742" w:rsidRPr="000B2742" w:rsidRDefault="000B2742" w:rsidP="000B2742">
      <w:pPr>
        <w:pStyle w:val="a7"/>
        <w:rPr>
          <w:color w:val="000000"/>
          <w:highlight w:val="white"/>
        </w:rPr>
      </w:pPr>
      <w:r w:rsidRPr="000B2742">
        <w:rPr>
          <w:color w:val="000000"/>
          <w:highlight w:val="white"/>
        </w:rPr>
        <w:t xml:space="preserve">    vp.TopLeftX = 0;</w:t>
      </w:r>
    </w:p>
    <w:p w:rsidR="000B2742" w:rsidRPr="000B2742" w:rsidRDefault="000B2742" w:rsidP="000B2742">
      <w:pPr>
        <w:pStyle w:val="a7"/>
        <w:rPr>
          <w:color w:val="000000"/>
          <w:highlight w:val="white"/>
        </w:rPr>
      </w:pPr>
      <w:r w:rsidRPr="000B2742">
        <w:rPr>
          <w:color w:val="000000"/>
          <w:highlight w:val="white"/>
        </w:rPr>
        <w:t xml:space="preserve">    vp.TopLeftY = 0;</w:t>
      </w:r>
    </w:p>
    <w:p w:rsidR="000B2742" w:rsidRPr="000B2742" w:rsidRDefault="000B2742" w:rsidP="000B2742">
      <w:pPr>
        <w:pStyle w:val="a7"/>
        <w:rPr>
          <w:color w:val="000000"/>
          <w:highlight w:val="white"/>
        </w:rPr>
      </w:pPr>
      <w:r w:rsidRPr="000B2742">
        <w:rPr>
          <w:color w:val="000000"/>
          <w:highlight w:val="white"/>
        </w:rPr>
        <w:t xml:space="preserve">    g_pImmediateContext-&gt;RSSetViewports( 1, &amp;vp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lastRenderedPageBreak/>
        <w:tab/>
      </w:r>
      <w:r w:rsidRPr="000B2742">
        <w:rPr>
          <w:highlight w:val="white"/>
        </w:rPr>
        <w:t>// Compile the vertex shader</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ID3DBlob</w:t>
      </w:r>
      <w:r w:rsidRPr="000B2742">
        <w:rPr>
          <w:color w:val="000000"/>
          <w:highlight w:val="white"/>
        </w:rPr>
        <w:t xml:space="preserve">* pVSBlob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hr = CompileShaderFromFile( L</w:t>
      </w:r>
      <w:r w:rsidRPr="000B2742">
        <w:rPr>
          <w:color w:val="A31515"/>
          <w:highlight w:val="white"/>
        </w:rPr>
        <w:t>"Tutorial05.fx"</w:t>
      </w:r>
      <w:r w:rsidRPr="000B2742">
        <w:rPr>
          <w:color w:val="000000"/>
          <w:highlight w:val="white"/>
        </w:rPr>
        <w:t xml:space="preserve">, </w:t>
      </w:r>
      <w:r w:rsidRPr="000B2742">
        <w:rPr>
          <w:color w:val="A31515"/>
          <w:highlight w:val="white"/>
        </w:rPr>
        <w:t>"VS"</w:t>
      </w:r>
      <w:r w:rsidRPr="000B2742">
        <w:rPr>
          <w:color w:val="000000"/>
          <w:highlight w:val="white"/>
        </w:rPr>
        <w:t xml:space="preserve">, </w:t>
      </w:r>
      <w:r w:rsidRPr="000B2742">
        <w:rPr>
          <w:color w:val="A31515"/>
          <w:highlight w:val="white"/>
        </w:rPr>
        <w:t>"vs_4_0"</w:t>
      </w:r>
      <w:r w:rsidRPr="000B2742">
        <w:rPr>
          <w:color w:val="000000"/>
          <w:highlight w:val="white"/>
        </w:rPr>
        <w:t>, &amp;pVSBlob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MessageBox</w:t>
      </w:r>
      <w:r w:rsidRPr="000B2742">
        <w:rPr>
          <w:color w:val="000000"/>
          <w:highlight w:val="white"/>
        </w:rPr>
        <w:t xml:space="preserve">(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L</w:t>
      </w:r>
      <w:r w:rsidRPr="000B2742">
        <w:rPr>
          <w:color w:val="A31515"/>
          <w:highlight w:val="white"/>
        </w:rPr>
        <w:t>"The FX file cannot be compiled.  Please run this executable from the directory that contains the FX file."</w:t>
      </w:r>
      <w:r w:rsidRPr="000B2742">
        <w:rPr>
          <w:color w:val="000000"/>
          <w:highlight w:val="white"/>
        </w:rPr>
        <w:t>, L</w:t>
      </w:r>
      <w:r w:rsidRPr="000B2742">
        <w:rPr>
          <w:color w:val="A31515"/>
          <w:highlight w:val="white"/>
        </w:rPr>
        <w:t>"Error"</w:t>
      </w:r>
      <w:r w:rsidRPr="000B2742">
        <w:rPr>
          <w:color w:val="000000"/>
          <w:highlight w:val="white"/>
        </w:rPr>
        <w:t xml:space="preserve">, </w:t>
      </w:r>
      <w:r w:rsidRPr="000B2742">
        <w:rPr>
          <w:color w:val="6F008A"/>
          <w:highlight w:val="white"/>
        </w:rPr>
        <w:t>MB_OK</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r>
      <w:r w:rsidRPr="000B2742">
        <w:rPr>
          <w:highlight w:val="white"/>
        </w:rPr>
        <w:t>// Create the vertex shader</w:t>
      </w:r>
    </w:p>
    <w:p w:rsidR="000B2742" w:rsidRPr="000B2742" w:rsidRDefault="000B2742" w:rsidP="000B2742">
      <w:pPr>
        <w:pStyle w:val="a7"/>
        <w:rPr>
          <w:color w:val="000000"/>
          <w:highlight w:val="white"/>
        </w:rPr>
      </w:pPr>
      <w:r w:rsidRPr="000B2742">
        <w:rPr>
          <w:color w:val="000000"/>
          <w:highlight w:val="white"/>
        </w:rPr>
        <w:tab/>
        <w:t xml:space="preserve">hr = g_pd3dDevice-&gt;CreateVertexShader( pVSBlob-&gt;GetBufferPointer(), pVSBlob-&gt;GetBufferSize(), </w:t>
      </w:r>
      <w:r w:rsidRPr="000B2742">
        <w:rPr>
          <w:color w:val="6F008A"/>
          <w:highlight w:val="white"/>
        </w:rPr>
        <w:t>NULL</w:t>
      </w:r>
      <w:r w:rsidRPr="000B2742">
        <w:rPr>
          <w:color w:val="000000"/>
          <w:highlight w:val="white"/>
        </w:rPr>
        <w:t>, &amp;g_pVertexShader );</w:t>
      </w:r>
    </w:p>
    <w:p w:rsidR="000B2742" w:rsidRPr="000B2742" w:rsidRDefault="000B2742" w:rsidP="000B2742">
      <w:pPr>
        <w:pStyle w:val="a7"/>
        <w:rPr>
          <w:color w:val="000000"/>
          <w:highlight w:val="white"/>
        </w:rPr>
      </w:pPr>
      <w:r w:rsidRPr="000B2742">
        <w:rPr>
          <w:color w:val="000000"/>
          <w:highlight w:val="white"/>
        </w:rPr>
        <w:tab/>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ab/>
        <w:t>{</w:t>
      </w:r>
      <w:r w:rsidRPr="000B2742">
        <w:rPr>
          <w:color w:val="000000"/>
          <w:highlight w:val="white"/>
        </w:rPr>
        <w:tab/>
      </w:r>
    </w:p>
    <w:p w:rsidR="000B2742" w:rsidRPr="000B2742" w:rsidRDefault="000B2742" w:rsidP="000B2742">
      <w:pPr>
        <w:pStyle w:val="a7"/>
        <w:rPr>
          <w:color w:val="000000"/>
          <w:highlight w:val="white"/>
        </w:rPr>
      </w:pPr>
      <w:r w:rsidRPr="000B2742">
        <w:rPr>
          <w:color w:val="000000"/>
          <w:highlight w:val="white"/>
        </w:rPr>
        <w:tab/>
      </w:r>
      <w:r w:rsidRPr="000B2742">
        <w:rPr>
          <w:color w:val="000000"/>
          <w:highlight w:val="white"/>
        </w:rPr>
        <w:tab/>
        <w:t>pVSBlob-&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r w:rsidRPr="000B2742">
        <w:rPr>
          <w:color w:val="000000"/>
          <w:highlight w:val="white"/>
        </w:rPr>
        <w:tab/>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Define the input layou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INPUT_ELEMENT_DESC</w:t>
      </w:r>
      <w:r w:rsidRPr="000B2742">
        <w:rPr>
          <w:color w:val="000000"/>
          <w:highlight w:val="white"/>
        </w:rPr>
        <w:t xml:space="preserve"> layout[]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A31515"/>
          <w:highlight w:val="white"/>
        </w:rPr>
        <w:t>"POSITION"</w:t>
      </w:r>
      <w:r w:rsidRPr="000B2742">
        <w:rPr>
          <w:color w:val="000000"/>
          <w:highlight w:val="white"/>
        </w:rPr>
        <w:t xml:space="preserve">, 0, </w:t>
      </w:r>
      <w:r w:rsidRPr="000B2742">
        <w:rPr>
          <w:color w:val="2F4F4F"/>
          <w:highlight w:val="white"/>
        </w:rPr>
        <w:t>DXGI_FORMAT_R32G32B32_FLOAT</w:t>
      </w:r>
      <w:r w:rsidRPr="000B2742">
        <w:rPr>
          <w:color w:val="000000"/>
          <w:highlight w:val="white"/>
        </w:rPr>
        <w:t xml:space="preserve">, 0, 0, </w:t>
      </w:r>
      <w:r w:rsidRPr="000B2742">
        <w:rPr>
          <w:color w:val="2F4F4F"/>
          <w:highlight w:val="white"/>
        </w:rPr>
        <w:t>D3D11_INPUT_PER_VERTEX_DATA</w:t>
      </w:r>
      <w:r w:rsidRPr="000B2742">
        <w:rPr>
          <w:color w:val="000000"/>
          <w:highlight w:val="white"/>
        </w:rPr>
        <w:t>, 0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A31515"/>
          <w:highlight w:val="white"/>
        </w:rPr>
        <w:t>"COLOR"</w:t>
      </w:r>
      <w:r w:rsidRPr="000B2742">
        <w:rPr>
          <w:color w:val="000000"/>
          <w:highlight w:val="white"/>
        </w:rPr>
        <w:t xml:space="preserve">, 0, </w:t>
      </w:r>
      <w:r w:rsidRPr="000B2742">
        <w:rPr>
          <w:color w:val="2F4F4F"/>
          <w:highlight w:val="white"/>
        </w:rPr>
        <w:t>DXGI_FORMAT_R32G32B32A32_FLOAT</w:t>
      </w:r>
      <w:r w:rsidRPr="000B2742">
        <w:rPr>
          <w:color w:val="000000"/>
          <w:highlight w:val="white"/>
        </w:rPr>
        <w:t xml:space="preserve">, 0, 12, </w:t>
      </w:r>
      <w:r w:rsidRPr="000B2742">
        <w:rPr>
          <w:color w:val="2F4F4F"/>
          <w:highlight w:val="white"/>
        </w:rPr>
        <w:t>D3D11_INPUT_PER_VERTEX_DATA</w:t>
      </w:r>
      <w:r w:rsidRPr="000B2742">
        <w:rPr>
          <w:color w:val="000000"/>
          <w:highlight w:val="white"/>
        </w:rPr>
        <w:t>, 0 },</w:t>
      </w:r>
    </w:p>
    <w:p w:rsidR="000B2742" w:rsidRPr="000B2742" w:rsidRDefault="000B2742" w:rsidP="000B2742">
      <w:pPr>
        <w:pStyle w:val="a7"/>
        <w:rPr>
          <w:color w:val="000000"/>
          <w:highlight w:val="white"/>
        </w:rPr>
      </w:pPr>
      <w:r w:rsidRPr="000B2742">
        <w:rPr>
          <w:color w:val="000000"/>
          <w:highlight w:val="white"/>
        </w:rPr>
        <w:tab/>
        <w:t>};</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UINT</w:t>
      </w:r>
      <w:r w:rsidRPr="000B2742">
        <w:rPr>
          <w:color w:val="000000"/>
          <w:highlight w:val="white"/>
        </w:rPr>
        <w:t xml:space="preserve"> numElements = </w:t>
      </w:r>
      <w:r w:rsidRPr="000B2742">
        <w:rPr>
          <w:color w:val="6F008A"/>
          <w:highlight w:val="white"/>
        </w:rPr>
        <w:t>ARRAYSIZE</w:t>
      </w:r>
      <w:r w:rsidRPr="000B2742">
        <w:rPr>
          <w:color w:val="000000"/>
          <w:highlight w:val="white"/>
        </w:rPr>
        <w:t>( layout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Create the input layout</w:t>
      </w:r>
    </w:p>
    <w:p w:rsidR="000B2742" w:rsidRPr="000B2742" w:rsidRDefault="000B2742" w:rsidP="000B2742">
      <w:pPr>
        <w:pStyle w:val="a7"/>
        <w:rPr>
          <w:color w:val="000000"/>
          <w:highlight w:val="white"/>
        </w:rPr>
      </w:pPr>
      <w:r w:rsidRPr="000B2742">
        <w:rPr>
          <w:color w:val="000000"/>
          <w:highlight w:val="white"/>
        </w:rPr>
        <w:tab/>
        <w:t>hr = g_pd3dDevice-&gt;CreateInputLayout( layout, numElements, pVSBlob-&gt;GetBufferPointer(),</w:t>
      </w:r>
    </w:p>
    <w:p w:rsidR="000B2742" w:rsidRPr="000B2742" w:rsidRDefault="000B2742" w:rsidP="000B2742">
      <w:pPr>
        <w:pStyle w:val="a7"/>
        <w:rPr>
          <w:color w:val="000000"/>
          <w:highlight w:val="white"/>
        </w:rPr>
      </w:pPr>
      <w:r w:rsidRPr="000B2742">
        <w:rPr>
          <w:color w:val="000000"/>
          <w:highlight w:val="white"/>
        </w:rPr>
        <w:t xml:space="preserve">                                          pVSBlob-&gt;GetBufferSize(), &amp;g_pVertexLayout );</w:t>
      </w:r>
    </w:p>
    <w:p w:rsidR="000B2742" w:rsidRPr="000B2742" w:rsidRDefault="000B2742" w:rsidP="000B2742">
      <w:pPr>
        <w:pStyle w:val="a7"/>
        <w:rPr>
          <w:color w:val="000000"/>
          <w:highlight w:val="white"/>
        </w:rPr>
      </w:pPr>
      <w:r w:rsidRPr="000B2742">
        <w:rPr>
          <w:color w:val="000000"/>
          <w:highlight w:val="white"/>
        </w:rPr>
        <w:tab/>
        <w:t>pVSBlob-&gt;Release();</w:t>
      </w:r>
    </w:p>
    <w:p w:rsidR="000B2742" w:rsidRPr="000B2742" w:rsidRDefault="000B2742" w:rsidP="000B2742">
      <w:pPr>
        <w:pStyle w:val="a7"/>
        <w:rPr>
          <w:color w:val="000000"/>
          <w:highlight w:val="white"/>
        </w:rPr>
      </w:pPr>
      <w:r w:rsidRPr="000B2742">
        <w:rPr>
          <w:color w:val="000000"/>
          <w:highlight w:val="white"/>
        </w:rPr>
        <w:tab/>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Set the input layout</w:t>
      </w:r>
    </w:p>
    <w:p w:rsidR="000B2742" w:rsidRPr="000B2742" w:rsidRDefault="000B2742" w:rsidP="000B2742">
      <w:pPr>
        <w:pStyle w:val="a7"/>
        <w:rPr>
          <w:color w:val="000000"/>
          <w:highlight w:val="white"/>
        </w:rPr>
      </w:pPr>
      <w:r w:rsidRPr="000B2742">
        <w:rPr>
          <w:color w:val="000000"/>
          <w:highlight w:val="white"/>
        </w:rPr>
        <w:t xml:space="preserve">    g_pImmediateContext-&gt;IASetInputLayout( g_pVertexLayout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r>
      <w:r w:rsidRPr="000B2742">
        <w:rPr>
          <w:highlight w:val="white"/>
        </w:rPr>
        <w:t>// Compile the pixel shader</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ID3DBlob</w:t>
      </w:r>
      <w:r w:rsidRPr="000B2742">
        <w:rPr>
          <w:color w:val="000000"/>
          <w:highlight w:val="white"/>
        </w:rPr>
        <w:t xml:space="preserve">* pPSBlob =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hr = CompileShaderFromFile( L</w:t>
      </w:r>
      <w:r w:rsidRPr="000B2742">
        <w:rPr>
          <w:color w:val="A31515"/>
          <w:highlight w:val="white"/>
        </w:rPr>
        <w:t>"Tutorial05.fx"</w:t>
      </w:r>
      <w:r w:rsidRPr="000B2742">
        <w:rPr>
          <w:color w:val="000000"/>
          <w:highlight w:val="white"/>
        </w:rPr>
        <w:t xml:space="preserve">, </w:t>
      </w:r>
      <w:r w:rsidRPr="000B2742">
        <w:rPr>
          <w:color w:val="A31515"/>
          <w:highlight w:val="white"/>
        </w:rPr>
        <w:t>"PS"</w:t>
      </w:r>
      <w:r w:rsidRPr="000B2742">
        <w:rPr>
          <w:color w:val="000000"/>
          <w:highlight w:val="white"/>
        </w:rPr>
        <w:t xml:space="preserve">, </w:t>
      </w:r>
      <w:r w:rsidRPr="000B2742">
        <w:rPr>
          <w:color w:val="A31515"/>
          <w:highlight w:val="white"/>
        </w:rPr>
        <w:t>"ps_4_0"</w:t>
      </w:r>
      <w:r w:rsidRPr="000B2742">
        <w:rPr>
          <w:color w:val="000000"/>
          <w:highlight w:val="white"/>
        </w:rPr>
        <w:t>, &amp;pPSBlob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6F008A"/>
          <w:highlight w:val="white"/>
        </w:rPr>
        <w:t>MessageBox</w:t>
      </w:r>
      <w:r w:rsidRPr="000B2742">
        <w:rPr>
          <w:color w:val="000000"/>
          <w:highlight w:val="white"/>
        </w:rPr>
        <w:t xml:space="preserve">( </w:t>
      </w:r>
      <w:r w:rsidRPr="000B2742">
        <w:rPr>
          <w:color w:val="6F008A"/>
          <w:highlight w:val="white"/>
        </w:rPr>
        <w:t>NULL</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L</w:t>
      </w:r>
      <w:r w:rsidRPr="000B2742">
        <w:rPr>
          <w:color w:val="A31515"/>
          <w:highlight w:val="white"/>
        </w:rPr>
        <w:t>"The FX file cannot be compiled.  Please run this executable from the directory that contains the FX file."</w:t>
      </w:r>
      <w:r w:rsidRPr="000B2742">
        <w:rPr>
          <w:color w:val="000000"/>
          <w:highlight w:val="white"/>
        </w:rPr>
        <w:t>, L</w:t>
      </w:r>
      <w:r w:rsidRPr="000B2742">
        <w:rPr>
          <w:color w:val="A31515"/>
          <w:highlight w:val="white"/>
        </w:rPr>
        <w:t>"Error"</w:t>
      </w:r>
      <w:r w:rsidRPr="000B2742">
        <w:rPr>
          <w:color w:val="000000"/>
          <w:highlight w:val="white"/>
        </w:rPr>
        <w:t xml:space="preserve">, </w:t>
      </w:r>
      <w:r w:rsidRPr="000B2742">
        <w:rPr>
          <w:color w:val="6F008A"/>
          <w:highlight w:val="white"/>
        </w:rPr>
        <w:t>MB_OK</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r>
      <w:r w:rsidRPr="000B2742">
        <w:rPr>
          <w:highlight w:val="white"/>
        </w:rPr>
        <w:t>// Create the pixel shader</w:t>
      </w:r>
    </w:p>
    <w:p w:rsidR="000B2742" w:rsidRPr="000B2742" w:rsidRDefault="000B2742" w:rsidP="000B2742">
      <w:pPr>
        <w:pStyle w:val="a7"/>
        <w:rPr>
          <w:color w:val="000000"/>
          <w:highlight w:val="white"/>
        </w:rPr>
      </w:pPr>
      <w:r w:rsidRPr="000B2742">
        <w:rPr>
          <w:color w:val="000000"/>
          <w:highlight w:val="white"/>
        </w:rPr>
        <w:tab/>
        <w:t xml:space="preserve">hr = g_pd3dDevice-&gt;CreatePixelShader( pPSBlob-&gt;GetBufferPointer(), pPSBlob-&gt;GetBufferSize(), </w:t>
      </w:r>
      <w:r w:rsidRPr="000B2742">
        <w:rPr>
          <w:color w:val="6F008A"/>
          <w:highlight w:val="white"/>
        </w:rPr>
        <w:t>NULL</w:t>
      </w:r>
      <w:r w:rsidRPr="000B2742">
        <w:rPr>
          <w:color w:val="000000"/>
          <w:highlight w:val="white"/>
        </w:rPr>
        <w:t>, &amp;g_pPixelShader );</w:t>
      </w:r>
    </w:p>
    <w:p w:rsidR="000B2742" w:rsidRPr="000B2742" w:rsidRDefault="000B2742" w:rsidP="000B2742">
      <w:pPr>
        <w:pStyle w:val="a7"/>
        <w:rPr>
          <w:color w:val="000000"/>
          <w:highlight w:val="white"/>
        </w:rPr>
      </w:pPr>
      <w:r w:rsidRPr="000B2742">
        <w:rPr>
          <w:color w:val="000000"/>
          <w:highlight w:val="white"/>
        </w:rPr>
        <w:tab/>
        <w:t>pPSBlob-&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创建顶点缓冲</w:t>
      </w:r>
      <w:r w:rsidRPr="000B2742">
        <w:rPr>
          <w:highlight w:val="white"/>
        </w:rPr>
        <w:t>Create vertex buffer</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SimpleVertex</w:t>
      </w:r>
      <w:r w:rsidRPr="000B2742">
        <w:rPr>
          <w:color w:val="000000"/>
          <w:highlight w:val="white"/>
        </w:rPr>
        <w:t xml:space="preserve"> vertices[]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0.0f, 0.0f, 1.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0.0f, 1.0f, 0.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0.0f, 1.0f, 1.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1.0f, 0.0f, 0.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1.0f, 0.0f, 1.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1.0f, 1.0f, 0.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1.0f, 1.0f, 1.0f, 1.0f ) },</w:t>
      </w:r>
    </w:p>
    <w:p w:rsidR="000B2742" w:rsidRPr="000B2742" w:rsidRDefault="000B2742" w:rsidP="000B2742">
      <w:pPr>
        <w:pStyle w:val="a7"/>
        <w:rPr>
          <w:color w:val="000000"/>
          <w:highlight w:val="white"/>
        </w:rPr>
      </w:pPr>
      <w:r w:rsidRPr="000B2742">
        <w:rPr>
          <w:color w:val="000000"/>
          <w:highlight w:val="white"/>
        </w:rPr>
        <w:t xml:space="preserve">        { </w:t>
      </w:r>
      <w:r w:rsidRPr="000B2742">
        <w:rPr>
          <w:color w:val="2B91AF"/>
          <w:highlight w:val="white"/>
        </w:rPr>
        <w:t>XMFLOAT3</w:t>
      </w:r>
      <w:r w:rsidRPr="000B2742">
        <w:rPr>
          <w:color w:val="000000"/>
          <w:highlight w:val="white"/>
        </w:rPr>
        <w:t xml:space="preserve">( -1.0f, -1.0f, 1.0f ), </w:t>
      </w:r>
      <w:r w:rsidRPr="000B2742">
        <w:rPr>
          <w:color w:val="2B91AF"/>
          <w:highlight w:val="white"/>
        </w:rPr>
        <w:t>XMFLOAT4</w:t>
      </w:r>
      <w:r w:rsidRPr="000B2742">
        <w:rPr>
          <w:color w:val="000000"/>
          <w:highlight w:val="white"/>
        </w:rPr>
        <w:t>( 0.0f, 0.0f, 0.0f, 1.0f )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BUFFER_DESC</w:t>
      </w:r>
      <w:r w:rsidRPr="000B2742">
        <w:rPr>
          <w:color w:val="000000"/>
          <w:highlight w:val="white"/>
        </w:rPr>
        <w:t xml:space="preserve"> bd;</w:t>
      </w:r>
    </w:p>
    <w:p w:rsidR="000B2742" w:rsidRPr="000B2742" w:rsidRDefault="000B2742" w:rsidP="000B2742">
      <w:pPr>
        <w:pStyle w:val="a7"/>
        <w:rPr>
          <w:color w:val="000000"/>
          <w:highlight w:val="white"/>
        </w:rPr>
      </w:pPr>
      <w:r w:rsidRPr="000B2742">
        <w:rPr>
          <w:color w:val="000000"/>
          <w:highlight w:val="white"/>
        </w:rPr>
        <w:tab/>
      </w:r>
      <w:r w:rsidRPr="000B2742">
        <w:rPr>
          <w:color w:val="6F008A"/>
          <w:highlight w:val="white"/>
        </w:rPr>
        <w:t>ZeroMemory</w:t>
      </w:r>
      <w:r w:rsidRPr="000B2742">
        <w:rPr>
          <w:color w:val="000000"/>
          <w:highlight w:val="white"/>
        </w:rPr>
        <w:t xml:space="preserve">( &amp;bd, </w:t>
      </w:r>
      <w:r w:rsidRPr="000B2742">
        <w:rPr>
          <w:color w:val="0000FF"/>
          <w:highlight w:val="white"/>
        </w:rPr>
        <w:t>sizeof</w:t>
      </w:r>
      <w:r w:rsidRPr="000B2742">
        <w:rPr>
          <w:color w:val="000000"/>
          <w:highlight w:val="white"/>
        </w:rPr>
        <w:t>(bd) );</w:t>
      </w:r>
    </w:p>
    <w:p w:rsidR="000B2742" w:rsidRPr="000B2742" w:rsidRDefault="000B2742" w:rsidP="000B2742">
      <w:pPr>
        <w:pStyle w:val="a7"/>
        <w:rPr>
          <w:color w:val="000000"/>
          <w:highlight w:val="white"/>
        </w:rPr>
      </w:pPr>
      <w:r w:rsidRPr="000B2742">
        <w:rPr>
          <w:color w:val="000000"/>
          <w:highlight w:val="white"/>
        </w:rPr>
        <w:lastRenderedPageBreak/>
        <w:t xml:space="preserve">    bd.Usage = </w:t>
      </w:r>
      <w:r w:rsidRPr="000B2742">
        <w:rPr>
          <w:color w:val="2F4F4F"/>
          <w:highlight w:val="white"/>
        </w:rPr>
        <w:t>D3D11_USAGE_DEFAUL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bd.ByteWidth = </w:t>
      </w:r>
      <w:r w:rsidRPr="000B2742">
        <w:rPr>
          <w:color w:val="0000FF"/>
          <w:highlight w:val="white"/>
        </w:rPr>
        <w:t>sizeof</w:t>
      </w:r>
      <w:r w:rsidRPr="000B2742">
        <w:rPr>
          <w:color w:val="000000"/>
          <w:highlight w:val="white"/>
        </w:rPr>
        <w:t xml:space="preserve">( </w:t>
      </w:r>
      <w:r w:rsidRPr="000B2742">
        <w:rPr>
          <w:color w:val="2B91AF"/>
          <w:highlight w:val="white"/>
        </w:rPr>
        <w:t>SimpleVertex</w:t>
      </w:r>
      <w:r w:rsidRPr="000B2742">
        <w:rPr>
          <w:color w:val="000000"/>
          <w:highlight w:val="white"/>
        </w:rPr>
        <w:t xml:space="preserve"> ) * 8;</w:t>
      </w:r>
    </w:p>
    <w:p w:rsidR="000B2742" w:rsidRPr="000B2742" w:rsidRDefault="000B2742" w:rsidP="000B2742">
      <w:pPr>
        <w:pStyle w:val="a7"/>
        <w:rPr>
          <w:color w:val="000000"/>
          <w:highlight w:val="white"/>
        </w:rPr>
      </w:pPr>
      <w:r w:rsidRPr="000B2742">
        <w:rPr>
          <w:color w:val="000000"/>
          <w:highlight w:val="white"/>
        </w:rPr>
        <w:t xml:space="preserve">    bd.BindFlags = </w:t>
      </w:r>
      <w:r w:rsidRPr="000B2742">
        <w:rPr>
          <w:color w:val="2F4F4F"/>
          <w:highlight w:val="white"/>
        </w:rPr>
        <w:t>D3D11_BIND_VERTEX_BUFFER</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t>bd.CPUAccessFlags = 0;</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3D11_SUBRESOURCE_DATA</w:t>
      </w:r>
      <w:r w:rsidRPr="000B2742">
        <w:rPr>
          <w:color w:val="000000"/>
          <w:highlight w:val="white"/>
        </w:rPr>
        <w:t xml:space="preserve"> InitData;</w:t>
      </w:r>
    </w:p>
    <w:p w:rsidR="000B2742" w:rsidRPr="000B2742" w:rsidRDefault="000B2742" w:rsidP="000B2742">
      <w:pPr>
        <w:pStyle w:val="a7"/>
        <w:rPr>
          <w:color w:val="000000"/>
          <w:highlight w:val="white"/>
        </w:rPr>
      </w:pPr>
      <w:r w:rsidRPr="000B2742">
        <w:rPr>
          <w:color w:val="000000"/>
          <w:highlight w:val="white"/>
        </w:rPr>
        <w:tab/>
      </w:r>
      <w:r w:rsidRPr="000B2742">
        <w:rPr>
          <w:color w:val="6F008A"/>
          <w:highlight w:val="white"/>
        </w:rPr>
        <w:t>ZeroMemory</w:t>
      </w:r>
      <w:r w:rsidRPr="000B2742">
        <w:rPr>
          <w:color w:val="000000"/>
          <w:highlight w:val="white"/>
        </w:rPr>
        <w:t xml:space="preserve">( &amp;InitData, </w:t>
      </w:r>
      <w:r w:rsidRPr="000B2742">
        <w:rPr>
          <w:color w:val="0000FF"/>
          <w:highlight w:val="white"/>
        </w:rPr>
        <w:t>sizeof</w:t>
      </w:r>
      <w:r w:rsidRPr="000B2742">
        <w:rPr>
          <w:color w:val="000000"/>
          <w:highlight w:val="white"/>
        </w:rPr>
        <w:t>(InitData) );</w:t>
      </w:r>
    </w:p>
    <w:p w:rsidR="000B2742" w:rsidRPr="000B2742" w:rsidRDefault="000B2742" w:rsidP="000B2742">
      <w:pPr>
        <w:pStyle w:val="a7"/>
        <w:rPr>
          <w:color w:val="000000"/>
          <w:highlight w:val="white"/>
        </w:rPr>
      </w:pPr>
      <w:r w:rsidRPr="000B2742">
        <w:rPr>
          <w:color w:val="000000"/>
          <w:highlight w:val="white"/>
        </w:rPr>
        <w:t xml:space="preserve">    InitData.pSysMem = vertices;</w:t>
      </w:r>
    </w:p>
    <w:p w:rsidR="000B2742" w:rsidRPr="000B2742" w:rsidRDefault="000B2742" w:rsidP="000B2742">
      <w:pPr>
        <w:pStyle w:val="a7"/>
        <w:rPr>
          <w:color w:val="000000"/>
          <w:highlight w:val="white"/>
        </w:rPr>
      </w:pPr>
      <w:r w:rsidRPr="000B2742">
        <w:rPr>
          <w:color w:val="000000"/>
          <w:highlight w:val="white"/>
        </w:rPr>
        <w:t xml:space="preserve">    hr = g_pd3dDevice-&gt;CreateBuffer( &amp;bd, &amp;InitData, &amp;g_pVertexBuffer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绑定顶点缓冲</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stride = </w:t>
      </w:r>
      <w:r w:rsidRPr="000B2742">
        <w:rPr>
          <w:color w:val="0000FF"/>
          <w:highlight w:val="white"/>
        </w:rPr>
        <w:t>sizeof</w:t>
      </w:r>
      <w:r w:rsidRPr="000B2742">
        <w:rPr>
          <w:color w:val="000000"/>
          <w:highlight w:val="white"/>
        </w:rPr>
        <w:t xml:space="preserve">( </w:t>
      </w:r>
      <w:r w:rsidRPr="000B2742">
        <w:rPr>
          <w:color w:val="2B91AF"/>
          <w:highlight w:val="white"/>
        </w:rPr>
        <w:t>SimpleVertex</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UINT</w:t>
      </w:r>
      <w:r w:rsidRPr="000B2742">
        <w:rPr>
          <w:color w:val="000000"/>
          <w:highlight w:val="white"/>
        </w:rPr>
        <w:t xml:space="preserve"> offset = 0;</w:t>
      </w:r>
    </w:p>
    <w:p w:rsidR="000B2742" w:rsidRPr="000B2742" w:rsidRDefault="000B2742" w:rsidP="000B2742">
      <w:pPr>
        <w:pStyle w:val="a7"/>
        <w:rPr>
          <w:color w:val="000000"/>
          <w:highlight w:val="white"/>
        </w:rPr>
      </w:pPr>
      <w:r w:rsidRPr="000B2742">
        <w:rPr>
          <w:color w:val="000000"/>
          <w:highlight w:val="white"/>
        </w:rPr>
        <w:t xml:space="preserve">    g_pImmediateContext-&gt;IASetVertexBuffers( 0, 1, &amp;g_pVertexBuffer, &amp;stride, &amp;offset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创建索引缓冲</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WORD</w:t>
      </w:r>
      <w:r w:rsidRPr="000B2742">
        <w:rPr>
          <w:color w:val="000000"/>
          <w:highlight w:val="white"/>
        </w:rPr>
        <w:t xml:space="preserve"> indices[]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3,1,0,</w:t>
      </w:r>
    </w:p>
    <w:p w:rsidR="000B2742" w:rsidRPr="000B2742" w:rsidRDefault="000B2742" w:rsidP="000B2742">
      <w:pPr>
        <w:pStyle w:val="a7"/>
        <w:rPr>
          <w:color w:val="000000"/>
          <w:highlight w:val="white"/>
        </w:rPr>
      </w:pPr>
      <w:r w:rsidRPr="000B2742">
        <w:rPr>
          <w:color w:val="000000"/>
          <w:highlight w:val="white"/>
        </w:rPr>
        <w:t xml:space="preserve">        2,1,3,</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0,5,4,</w:t>
      </w:r>
    </w:p>
    <w:p w:rsidR="000B2742" w:rsidRPr="000B2742" w:rsidRDefault="000B2742" w:rsidP="000B2742">
      <w:pPr>
        <w:pStyle w:val="a7"/>
        <w:rPr>
          <w:color w:val="000000"/>
          <w:highlight w:val="white"/>
        </w:rPr>
      </w:pPr>
      <w:r w:rsidRPr="000B2742">
        <w:rPr>
          <w:color w:val="000000"/>
          <w:highlight w:val="white"/>
        </w:rPr>
        <w:t xml:space="preserve">        1,5,0,</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3,4,7,</w:t>
      </w:r>
    </w:p>
    <w:p w:rsidR="000B2742" w:rsidRPr="000B2742" w:rsidRDefault="000B2742" w:rsidP="000B2742">
      <w:pPr>
        <w:pStyle w:val="a7"/>
        <w:rPr>
          <w:color w:val="000000"/>
          <w:highlight w:val="white"/>
        </w:rPr>
      </w:pPr>
      <w:r w:rsidRPr="000B2742">
        <w:rPr>
          <w:color w:val="000000"/>
          <w:highlight w:val="white"/>
        </w:rPr>
        <w:t xml:space="preserve">        0,4,3,</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1,6,5,</w:t>
      </w:r>
    </w:p>
    <w:p w:rsidR="000B2742" w:rsidRPr="000B2742" w:rsidRDefault="000B2742" w:rsidP="000B2742">
      <w:pPr>
        <w:pStyle w:val="a7"/>
        <w:rPr>
          <w:color w:val="000000"/>
          <w:highlight w:val="white"/>
        </w:rPr>
      </w:pPr>
      <w:r w:rsidRPr="000B2742">
        <w:rPr>
          <w:color w:val="000000"/>
          <w:highlight w:val="white"/>
        </w:rPr>
        <w:t xml:space="preserve">        2,6,1,</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2,7,6,</w:t>
      </w:r>
    </w:p>
    <w:p w:rsidR="000B2742" w:rsidRPr="000B2742" w:rsidRDefault="000B2742" w:rsidP="000B2742">
      <w:pPr>
        <w:pStyle w:val="a7"/>
        <w:rPr>
          <w:color w:val="000000"/>
          <w:highlight w:val="white"/>
        </w:rPr>
      </w:pPr>
      <w:r w:rsidRPr="000B2742">
        <w:rPr>
          <w:color w:val="000000"/>
          <w:highlight w:val="white"/>
        </w:rPr>
        <w:t xml:space="preserve">        3,7,2,</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6,4,5,</w:t>
      </w:r>
    </w:p>
    <w:p w:rsidR="000B2742" w:rsidRPr="000B2742" w:rsidRDefault="000B2742" w:rsidP="000B2742">
      <w:pPr>
        <w:pStyle w:val="a7"/>
        <w:rPr>
          <w:color w:val="000000"/>
          <w:highlight w:val="white"/>
        </w:rPr>
      </w:pPr>
      <w:r w:rsidRPr="000B2742">
        <w:rPr>
          <w:color w:val="000000"/>
          <w:highlight w:val="white"/>
        </w:rPr>
        <w:t xml:space="preserve">        7,4,6,</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bd.Usage = </w:t>
      </w:r>
      <w:r w:rsidRPr="000B2742">
        <w:rPr>
          <w:color w:val="2F4F4F"/>
          <w:highlight w:val="white"/>
        </w:rPr>
        <w:t>D3D11_USAGE_DEFAUL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bd.ByteWidth = </w:t>
      </w:r>
      <w:r w:rsidRPr="000B2742">
        <w:rPr>
          <w:color w:val="0000FF"/>
          <w:highlight w:val="white"/>
        </w:rPr>
        <w:t>sizeof</w:t>
      </w:r>
      <w:r w:rsidRPr="000B2742">
        <w:rPr>
          <w:color w:val="000000"/>
          <w:highlight w:val="white"/>
        </w:rPr>
        <w:t xml:space="preserve">( </w:t>
      </w:r>
      <w:r w:rsidRPr="000B2742">
        <w:rPr>
          <w:color w:val="2B91AF"/>
          <w:highlight w:val="white"/>
        </w:rPr>
        <w:t>WORD</w:t>
      </w:r>
      <w:r w:rsidRPr="000B2742">
        <w:rPr>
          <w:color w:val="000000"/>
          <w:highlight w:val="white"/>
        </w:rPr>
        <w:t xml:space="preserve"> ) * 36;        </w:t>
      </w:r>
      <w:r w:rsidRPr="000B2742">
        <w:rPr>
          <w:highlight w:val="white"/>
        </w:rPr>
        <w:t>// 36 vertices needed for 12 triangles in a triangle list</w:t>
      </w:r>
    </w:p>
    <w:p w:rsidR="000B2742" w:rsidRPr="000B2742" w:rsidRDefault="000B2742" w:rsidP="000B2742">
      <w:pPr>
        <w:pStyle w:val="a7"/>
        <w:rPr>
          <w:color w:val="000000"/>
          <w:highlight w:val="white"/>
        </w:rPr>
      </w:pPr>
      <w:r w:rsidRPr="000B2742">
        <w:rPr>
          <w:color w:val="000000"/>
          <w:highlight w:val="white"/>
        </w:rPr>
        <w:t xml:space="preserve">    bd.BindFlags = </w:t>
      </w:r>
      <w:r w:rsidRPr="000B2742">
        <w:rPr>
          <w:color w:val="2F4F4F"/>
          <w:highlight w:val="white"/>
        </w:rPr>
        <w:t>D3D11_BIND_INDEX_BUFFER</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t>bd.CPUAccessFlags = 0;</w:t>
      </w:r>
    </w:p>
    <w:p w:rsidR="000B2742" w:rsidRPr="000B2742" w:rsidRDefault="000B2742" w:rsidP="000B2742">
      <w:pPr>
        <w:pStyle w:val="a7"/>
        <w:rPr>
          <w:color w:val="000000"/>
          <w:highlight w:val="white"/>
        </w:rPr>
      </w:pPr>
      <w:r w:rsidRPr="000B2742">
        <w:rPr>
          <w:color w:val="000000"/>
          <w:highlight w:val="white"/>
        </w:rPr>
        <w:lastRenderedPageBreak/>
        <w:t xml:space="preserve">    InitData.pSysMem = indices;</w:t>
      </w:r>
    </w:p>
    <w:p w:rsidR="000B2742" w:rsidRPr="000B2742" w:rsidRDefault="000B2742" w:rsidP="000B2742">
      <w:pPr>
        <w:pStyle w:val="a7"/>
        <w:rPr>
          <w:color w:val="000000"/>
          <w:highlight w:val="white"/>
        </w:rPr>
      </w:pPr>
      <w:r w:rsidRPr="000B2742">
        <w:rPr>
          <w:color w:val="000000"/>
          <w:highlight w:val="white"/>
        </w:rPr>
        <w:t xml:space="preserve">    hr = g_pd3dDevice-&gt;CreateBuffer( &amp;bd, &amp;InitData, &amp;g_pIndexBuffer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绑定索引缓冲</w:t>
      </w:r>
    </w:p>
    <w:p w:rsidR="000B2742" w:rsidRPr="000B2742" w:rsidRDefault="000B2742" w:rsidP="000B2742">
      <w:pPr>
        <w:pStyle w:val="a7"/>
        <w:rPr>
          <w:color w:val="000000"/>
          <w:highlight w:val="white"/>
        </w:rPr>
      </w:pPr>
      <w:r w:rsidRPr="000B2742">
        <w:rPr>
          <w:color w:val="000000"/>
          <w:highlight w:val="white"/>
        </w:rPr>
        <w:t xml:space="preserve">    g_pImmediateContext-&gt;IASetIndexBuffer( g_pIndexBuffer, </w:t>
      </w:r>
      <w:r w:rsidRPr="000B2742">
        <w:rPr>
          <w:color w:val="2F4F4F"/>
          <w:highlight w:val="white"/>
        </w:rPr>
        <w:t>DXGI_FORMAT_R16_UINT</w:t>
      </w:r>
      <w:r w:rsidRPr="000B2742">
        <w:rPr>
          <w:color w:val="000000"/>
          <w:highlight w:val="white"/>
        </w:rPr>
        <w:t>,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设置图元拓扑</w:t>
      </w:r>
    </w:p>
    <w:p w:rsidR="000B2742" w:rsidRPr="000B2742" w:rsidRDefault="000B2742" w:rsidP="000B2742">
      <w:pPr>
        <w:pStyle w:val="a7"/>
        <w:rPr>
          <w:color w:val="000000"/>
          <w:highlight w:val="white"/>
        </w:rPr>
      </w:pPr>
      <w:r w:rsidRPr="000B2742">
        <w:rPr>
          <w:color w:val="000000"/>
          <w:highlight w:val="white"/>
        </w:rPr>
        <w:t xml:space="preserve">    g_pImmediateContext-&gt;IASetPrimitiveTopology( </w:t>
      </w:r>
      <w:r w:rsidRPr="000B2742">
        <w:rPr>
          <w:color w:val="2F4F4F"/>
          <w:highlight w:val="white"/>
        </w:rPr>
        <w:t>D3D11_PRIMITIVE_TOPOLOGY_TRIANGLELIST</w:t>
      </w: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r>
      <w:r w:rsidRPr="000B2742">
        <w:rPr>
          <w:highlight w:val="white"/>
        </w:rPr>
        <w:t xml:space="preserve">// </w:t>
      </w:r>
      <w:r w:rsidRPr="000B2742">
        <w:rPr>
          <w:rFonts w:hint="eastAsia"/>
          <w:highlight w:val="white"/>
        </w:rPr>
        <w:t>创建常量缓冲</w:t>
      </w:r>
    </w:p>
    <w:p w:rsidR="000B2742" w:rsidRPr="000B2742" w:rsidRDefault="000B2742" w:rsidP="000B2742">
      <w:pPr>
        <w:pStyle w:val="a7"/>
        <w:rPr>
          <w:color w:val="000000"/>
          <w:highlight w:val="white"/>
        </w:rPr>
      </w:pPr>
      <w:r w:rsidRPr="000B2742">
        <w:rPr>
          <w:color w:val="000000"/>
          <w:highlight w:val="white"/>
        </w:rPr>
        <w:tab/>
        <w:t xml:space="preserve">bd.Usage = </w:t>
      </w:r>
      <w:r w:rsidRPr="000B2742">
        <w:rPr>
          <w:color w:val="2F4F4F"/>
          <w:highlight w:val="white"/>
        </w:rPr>
        <w:t>D3D11_USAGE_DEFAUL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t xml:space="preserve">bd.ByteWidth = </w:t>
      </w:r>
      <w:r w:rsidRPr="000B2742">
        <w:rPr>
          <w:color w:val="0000FF"/>
          <w:highlight w:val="white"/>
        </w:rPr>
        <w:t>sizeof</w:t>
      </w:r>
      <w:r w:rsidRPr="000B2742">
        <w:rPr>
          <w:color w:val="000000"/>
          <w:highlight w:val="white"/>
        </w:rPr>
        <w:t>(</w:t>
      </w:r>
      <w:r w:rsidRPr="000B2742">
        <w:rPr>
          <w:color w:val="2B91AF"/>
          <w:highlight w:val="white"/>
        </w:rPr>
        <w:t>ConstantBuffer</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t xml:space="preserve">bd.BindFlags = </w:t>
      </w:r>
      <w:r w:rsidRPr="000B2742">
        <w:rPr>
          <w:color w:val="2F4F4F"/>
          <w:highlight w:val="white"/>
        </w:rPr>
        <w:t>D3D11_BIND_CONSTANT_BUFFER</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ab/>
        <w:t>bd.CPUAccessFlags = 0;</w:t>
      </w:r>
    </w:p>
    <w:p w:rsidR="000B2742" w:rsidRPr="000B2742" w:rsidRDefault="000B2742" w:rsidP="000B2742">
      <w:pPr>
        <w:pStyle w:val="a7"/>
        <w:rPr>
          <w:color w:val="000000"/>
          <w:highlight w:val="white"/>
        </w:rPr>
      </w:pPr>
      <w:r w:rsidRPr="000B2742">
        <w:rPr>
          <w:color w:val="000000"/>
          <w:highlight w:val="white"/>
        </w:rPr>
        <w:t xml:space="preserve">    hr = g_pd3dDevice-&gt;CreateBuffer( &amp;bd, </w:t>
      </w:r>
      <w:r w:rsidRPr="000B2742">
        <w:rPr>
          <w:color w:val="6F008A"/>
          <w:highlight w:val="white"/>
        </w:rPr>
        <w:t>NULL</w:t>
      </w:r>
      <w:r w:rsidRPr="000B2742">
        <w:rPr>
          <w:color w:val="000000"/>
          <w:highlight w:val="white"/>
        </w:rPr>
        <w:t>, &amp;g_pConstantBuffer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w:t>
      </w:r>
      <w:r w:rsidRPr="000B2742">
        <w:rPr>
          <w:color w:val="6F008A"/>
          <w:highlight w:val="white"/>
        </w:rPr>
        <w:t>FAILED</w:t>
      </w:r>
      <w:r w:rsidRPr="000B2742">
        <w:rPr>
          <w:color w:val="000000"/>
          <w:highlight w:val="white"/>
        </w:rPr>
        <w:t>( hr )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hr;</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初始化世界矩阵</w:t>
      </w:r>
    </w:p>
    <w:p w:rsidR="000B2742" w:rsidRPr="000B2742" w:rsidRDefault="000B2742" w:rsidP="000B2742">
      <w:pPr>
        <w:pStyle w:val="a7"/>
        <w:rPr>
          <w:color w:val="000000"/>
          <w:highlight w:val="white"/>
        </w:rPr>
      </w:pPr>
      <w:r w:rsidRPr="000B2742">
        <w:rPr>
          <w:color w:val="000000"/>
          <w:highlight w:val="white"/>
        </w:rPr>
        <w:tab/>
        <w:t>g_World1 = XMMatrixIdentity();</w:t>
      </w:r>
    </w:p>
    <w:p w:rsidR="000B2742" w:rsidRPr="000B2742" w:rsidRDefault="000B2742" w:rsidP="000B2742">
      <w:pPr>
        <w:pStyle w:val="a7"/>
        <w:rPr>
          <w:color w:val="000000"/>
          <w:highlight w:val="white"/>
        </w:rPr>
      </w:pPr>
      <w:r w:rsidRPr="000B2742">
        <w:rPr>
          <w:color w:val="000000"/>
          <w:highlight w:val="white"/>
        </w:rPr>
        <w:tab/>
        <w:t>g_World2 = XMMatrixIdentity();</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初始化视矩阵</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VECTOR</w:t>
      </w:r>
      <w:r w:rsidRPr="000B2742">
        <w:rPr>
          <w:color w:val="000000"/>
          <w:highlight w:val="white"/>
        </w:rPr>
        <w:t xml:space="preserve"> Eye = XMVectorSet( 0.0f, 1.0f, -5.0f, 0.0f );</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VECTOR</w:t>
      </w:r>
      <w:r w:rsidRPr="000B2742">
        <w:rPr>
          <w:color w:val="000000"/>
          <w:highlight w:val="white"/>
        </w:rPr>
        <w:t xml:space="preserve"> At = XMVectorSet( 0.0f, 1.0f, 0.0f, 0.0f );</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VECTOR</w:t>
      </w:r>
      <w:r w:rsidRPr="000B2742">
        <w:rPr>
          <w:color w:val="000000"/>
          <w:highlight w:val="white"/>
        </w:rPr>
        <w:t xml:space="preserve"> Up = XMVectorSet( 0.0f, 1.0f, 0.0f, 0.0f );</w:t>
      </w:r>
    </w:p>
    <w:p w:rsidR="000B2742" w:rsidRPr="000B2742" w:rsidRDefault="000B2742" w:rsidP="000B2742">
      <w:pPr>
        <w:pStyle w:val="a7"/>
        <w:rPr>
          <w:color w:val="000000"/>
          <w:highlight w:val="white"/>
        </w:rPr>
      </w:pPr>
      <w:r w:rsidRPr="000B2742">
        <w:rPr>
          <w:color w:val="000000"/>
          <w:highlight w:val="white"/>
        </w:rPr>
        <w:tab/>
        <w:t>g_View = XMMatrixLookAtLH( Eye, At, Up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初始化投影矩阵</w:t>
      </w:r>
    </w:p>
    <w:p w:rsidR="000B2742" w:rsidRPr="000B2742" w:rsidRDefault="000B2742" w:rsidP="000B2742">
      <w:pPr>
        <w:pStyle w:val="a7"/>
        <w:rPr>
          <w:color w:val="000000"/>
          <w:highlight w:val="white"/>
        </w:rPr>
      </w:pPr>
      <w:r w:rsidRPr="000B2742">
        <w:rPr>
          <w:color w:val="000000"/>
          <w:highlight w:val="white"/>
        </w:rPr>
        <w:tab/>
        <w:t>g_Projection = XMMatrixPerspectiveFovLH( XM_PIDIV2, width / (</w:t>
      </w:r>
      <w:r w:rsidRPr="000B2742">
        <w:rPr>
          <w:color w:val="2B91AF"/>
          <w:highlight w:val="white"/>
        </w:rPr>
        <w:t>FLOAT</w:t>
      </w:r>
      <w:r w:rsidRPr="000B2742">
        <w:rPr>
          <w:color w:val="000000"/>
          <w:highlight w:val="white"/>
        </w:rPr>
        <w:t>)height, 0.01f, 100.0f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S_OK</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r w:rsidRPr="000B2742">
        <w:rPr>
          <w:highlight w:val="white"/>
        </w:rPr>
        <w:lastRenderedPageBreak/>
        <w:t>-----------------------</w:t>
      </w:r>
    </w:p>
    <w:p w:rsidR="000B2742" w:rsidRPr="000B2742" w:rsidRDefault="000B2742" w:rsidP="000B2742">
      <w:pPr>
        <w:pStyle w:val="a7"/>
        <w:rPr>
          <w:color w:val="000000"/>
          <w:highlight w:val="white"/>
        </w:rPr>
      </w:pPr>
      <w:r w:rsidRPr="000B2742">
        <w:rPr>
          <w:highlight w:val="white"/>
        </w:rPr>
        <w:t>// Clean up the objects we've created</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0000FF"/>
          <w:highlight w:val="white"/>
        </w:rPr>
        <w:t>void</w:t>
      </w:r>
      <w:r w:rsidRPr="000B2742">
        <w:rPr>
          <w:color w:val="000000"/>
          <w:highlight w:val="white"/>
        </w:rPr>
        <w:t xml:space="preserve"> CleanupDevice()</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ImmediateContext ) g_pImmediateContext-&gt;ClearState();</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ConstantBuffer ) g_pConstantBuff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VertexBuffer ) g_pVertexBuff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IndexBuffer ) g_pIndexBuff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VertexLayout ) g_pVertexLayout-&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VertexShader ) g_pVertexShad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PixelShader ) g_pPixelShader-&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DepthStencil ) g_pDepthStencil-&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DepthStencilView ) g_pDepthStencilView-&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RenderTargetView ) g_pRenderTargetView-&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SwapChain ) g_pSwapChain-&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ImmediateContext ) g_pImmediateContext-&gt;Release();</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g_pd3dDevice ) g_pd3dDevice-&gt;Release();</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Called every time the application receives a message</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2B91AF"/>
          <w:highlight w:val="white"/>
        </w:rPr>
        <w:t>LRESULT</w:t>
      </w:r>
      <w:r w:rsidRPr="000B2742">
        <w:rPr>
          <w:color w:val="000000"/>
          <w:highlight w:val="white"/>
        </w:rPr>
        <w:t xml:space="preserve"> </w:t>
      </w:r>
      <w:r w:rsidRPr="000B2742">
        <w:rPr>
          <w:color w:val="6F008A"/>
          <w:highlight w:val="white"/>
        </w:rPr>
        <w:t>CALLBACK</w:t>
      </w:r>
      <w:r w:rsidRPr="000B2742">
        <w:rPr>
          <w:color w:val="000000"/>
          <w:highlight w:val="white"/>
        </w:rPr>
        <w:t xml:space="preserve"> WndProc( </w:t>
      </w:r>
      <w:r w:rsidRPr="000B2742">
        <w:rPr>
          <w:color w:val="2B91AF"/>
          <w:highlight w:val="white"/>
        </w:rPr>
        <w:t>HWND</w:t>
      </w:r>
      <w:r w:rsidRPr="000B2742">
        <w:rPr>
          <w:color w:val="000000"/>
          <w:highlight w:val="white"/>
        </w:rPr>
        <w:t xml:space="preserve"> </w:t>
      </w:r>
      <w:r w:rsidRPr="000B2742">
        <w:rPr>
          <w:color w:val="808080"/>
          <w:highlight w:val="white"/>
        </w:rPr>
        <w:t>hWnd</w:t>
      </w:r>
      <w:r w:rsidRPr="000B2742">
        <w:rPr>
          <w:color w:val="000000"/>
          <w:highlight w:val="white"/>
        </w:rPr>
        <w:t xml:space="preserve">, </w:t>
      </w:r>
      <w:r w:rsidRPr="000B2742">
        <w:rPr>
          <w:color w:val="2B91AF"/>
          <w:highlight w:val="white"/>
        </w:rPr>
        <w:t>UINT</w:t>
      </w:r>
      <w:r w:rsidRPr="000B2742">
        <w:rPr>
          <w:color w:val="000000"/>
          <w:highlight w:val="white"/>
        </w:rPr>
        <w:t xml:space="preserve"> </w:t>
      </w:r>
      <w:r w:rsidRPr="000B2742">
        <w:rPr>
          <w:color w:val="808080"/>
          <w:highlight w:val="white"/>
        </w:rPr>
        <w:t>message</w:t>
      </w:r>
      <w:r w:rsidRPr="000B2742">
        <w:rPr>
          <w:color w:val="000000"/>
          <w:highlight w:val="white"/>
        </w:rPr>
        <w:t xml:space="preserve">, </w:t>
      </w:r>
      <w:r w:rsidRPr="000B2742">
        <w:rPr>
          <w:color w:val="2B91AF"/>
          <w:highlight w:val="white"/>
        </w:rPr>
        <w:t>WPARAM</w:t>
      </w:r>
      <w:r w:rsidRPr="000B2742">
        <w:rPr>
          <w:color w:val="000000"/>
          <w:highlight w:val="white"/>
        </w:rPr>
        <w:t xml:space="preserve"> </w:t>
      </w:r>
      <w:r w:rsidRPr="000B2742">
        <w:rPr>
          <w:color w:val="808080"/>
          <w:highlight w:val="white"/>
        </w:rPr>
        <w:t>wParam</w:t>
      </w:r>
      <w:r w:rsidRPr="000B2742">
        <w:rPr>
          <w:color w:val="000000"/>
          <w:highlight w:val="white"/>
        </w:rPr>
        <w:t xml:space="preserve">, </w:t>
      </w:r>
      <w:r w:rsidRPr="000B2742">
        <w:rPr>
          <w:color w:val="2B91AF"/>
          <w:highlight w:val="white"/>
        </w:rPr>
        <w:t>LPARAM</w:t>
      </w:r>
      <w:r w:rsidRPr="000B2742">
        <w:rPr>
          <w:color w:val="000000"/>
          <w:highlight w:val="white"/>
        </w:rPr>
        <w:t xml:space="preserve"> </w:t>
      </w:r>
      <w:r w:rsidRPr="000B2742">
        <w:rPr>
          <w:color w:val="808080"/>
          <w:highlight w:val="white"/>
        </w:rPr>
        <w:t>lParam</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PAINTSTRUCT</w:t>
      </w:r>
      <w:r w:rsidRPr="000B2742">
        <w:rPr>
          <w:color w:val="000000"/>
          <w:highlight w:val="white"/>
        </w:rPr>
        <w:t xml:space="preserve"> ps;</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HDC</w:t>
      </w:r>
      <w:r w:rsidRPr="000B2742">
        <w:rPr>
          <w:color w:val="000000"/>
          <w:highlight w:val="white"/>
        </w:rPr>
        <w:t xml:space="preserve"> hdc;</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switch</w:t>
      </w:r>
      <w:r w:rsidRPr="000B2742">
        <w:rPr>
          <w:color w:val="000000"/>
          <w:highlight w:val="white"/>
        </w:rPr>
        <w:t xml:space="preserve">( </w:t>
      </w:r>
      <w:r w:rsidRPr="000B2742">
        <w:rPr>
          <w:color w:val="808080"/>
          <w:highlight w:val="white"/>
        </w:rPr>
        <w:t>message</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case</w:t>
      </w:r>
      <w:r w:rsidRPr="000B2742">
        <w:rPr>
          <w:color w:val="000000"/>
          <w:highlight w:val="white"/>
        </w:rPr>
        <w:t xml:space="preserve"> </w:t>
      </w:r>
      <w:r w:rsidRPr="000B2742">
        <w:rPr>
          <w:color w:val="6F008A"/>
          <w:highlight w:val="white"/>
        </w:rPr>
        <w:t>WM_PAIN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hdc = BeginPaint( </w:t>
      </w:r>
      <w:r w:rsidRPr="000B2742">
        <w:rPr>
          <w:color w:val="808080"/>
          <w:highlight w:val="white"/>
        </w:rPr>
        <w:t>hWnd</w:t>
      </w:r>
      <w:r w:rsidRPr="000B2742">
        <w:rPr>
          <w:color w:val="000000"/>
          <w:highlight w:val="white"/>
        </w:rPr>
        <w:t>, &amp;ps );</w:t>
      </w:r>
    </w:p>
    <w:p w:rsidR="000B2742" w:rsidRPr="000B2742" w:rsidRDefault="000B2742" w:rsidP="000B2742">
      <w:pPr>
        <w:pStyle w:val="a7"/>
        <w:rPr>
          <w:color w:val="000000"/>
          <w:highlight w:val="white"/>
        </w:rPr>
      </w:pPr>
      <w:r w:rsidRPr="000B2742">
        <w:rPr>
          <w:color w:val="000000"/>
          <w:highlight w:val="white"/>
        </w:rPr>
        <w:t xml:space="preserve">            EndPaint( </w:t>
      </w:r>
      <w:r w:rsidRPr="000B2742">
        <w:rPr>
          <w:color w:val="808080"/>
          <w:highlight w:val="white"/>
        </w:rPr>
        <w:t>hWnd</w:t>
      </w:r>
      <w:r w:rsidRPr="000B2742">
        <w:rPr>
          <w:color w:val="000000"/>
          <w:highlight w:val="white"/>
        </w:rPr>
        <w:t>, &amp;ps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break</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case</w:t>
      </w:r>
      <w:r w:rsidRPr="000B2742">
        <w:rPr>
          <w:color w:val="000000"/>
          <w:highlight w:val="white"/>
        </w:rPr>
        <w:t xml:space="preserve"> </w:t>
      </w:r>
      <w:r w:rsidRPr="000B2742">
        <w:rPr>
          <w:color w:val="6F008A"/>
          <w:highlight w:val="white"/>
        </w:rPr>
        <w:t>WM_DESTROY</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PostQuitMessage( 0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break</w:t>
      </w: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default</w:t>
      </w: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w:t>
      </w:r>
      <w:r w:rsidRPr="000B2742">
        <w:rPr>
          <w:color w:val="6F008A"/>
          <w:highlight w:val="white"/>
        </w:rPr>
        <w:t>DefWindowProc</w:t>
      </w:r>
      <w:r w:rsidRPr="000B2742">
        <w:rPr>
          <w:color w:val="000000"/>
          <w:highlight w:val="white"/>
        </w:rPr>
        <w:t xml:space="preserve">( </w:t>
      </w:r>
      <w:r w:rsidRPr="000B2742">
        <w:rPr>
          <w:color w:val="808080"/>
          <w:highlight w:val="white"/>
        </w:rPr>
        <w:t>hWnd</w:t>
      </w:r>
      <w:r w:rsidRPr="000B2742">
        <w:rPr>
          <w:color w:val="000000"/>
          <w:highlight w:val="white"/>
        </w:rPr>
        <w:t xml:space="preserve">, </w:t>
      </w:r>
      <w:r w:rsidRPr="000B2742">
        <w:rPr>
          <w:color w:val="808080"/>
          <w:highlight w:val="white"/>
        </w:rPr>
        <w:t>message</w:t>
      </w:r>
      <w:r w:rsidRPr="000B2742">
        <w:rPr>
          <w:color w:val="000000"/>
          <w:highlight w:val="white"/>
        </w:rPr>
        <w:t xml:space="preserve">, </w:t>
      </w:r>
      <w:r w:rsidRPr="000B2742">
        <w:rPr>
          <w:color w:val="808080"/>
          <w:highlight w:val="white"/>
        </w:rPr>
        <w:t>wParam</w:t>
      </w:r>
      <w:r w:rsidRPr="000B2742">
        <w:rPr>
          <w:color w:val="000000"/>
          <w:highlight w:val="white"/>
        </w:rPr>
        <w:t xml:space="preserve">, </w:t>
      </w:r>
      <w:r w:rsidRPr="000B2742">
        <w:rPr>
          <w:color w:val="808080"/>
          <w:highlight w:val="white"/>
        </w:rPr>
        <w:t>lParam</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return</w:t>
      </w:r>
      <w:r w:rsidRPr="000B2742">
        <w:rPr>
          <w:color w:val="000000"/>
          <w:highlight w:val="white"/>
        </w:rPr>
        <w:t xml:space="preserve"> 0;</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highlight w:val="white"/>
        </w:rPr>
        <w:t>// Render a frame</w:t>
      </w:r>
    </w:p>
    <w:p w:rsidR="000B2742" w:rsidRPr="000B2742" w:rsidRDefault="000B2742" w:rsidP="000B2742">
      <w:pPr>
        <w:pStyle w:val="a7"/>
        <w:rPr>
          <w:color w:val="000000"/>
          <w:highlight w:val="white"/>
        </w:rPr>
      </w:pPr>
      <w:r w:rsidRPr="000B2742">
        <w:rPr>
          <w:highlight w:val="white"/>
        </w:rPr>
        <w:t>//--------------------------------------------------------------------------------------</w:t>
      </w:r>
    </w:p>
    <w:p w:rsidR="000B2742" w:rsidRPr="000B2742" w:rsidRDefault="000B2742" w:rsidP="000B2742">
      <w:pPr>
        <w:pStyle w:val="a7"/>
        <w:rPr>
          <w:color w:val="000000"/>
          <w:highlight w:val="white"/>
        </w:rPr>
      </w:pPr>
      <w:r w:rsidRPr="000B2742">
        <w:rPr>
          <w:color w:val="0000FF"/>
          <w:highlight w:val="white"/>
        </w:rPr>
        <w:t>void</w:t>
      </w:r>
      <w:r w:rsidRPr="000B2742">
        <w:rPr>
          <w:color w:val="000000"/>
          <w:highlight w:val="white"/>
        </w:rPr>
        <w:t xml:space="preserve"> Render()</w:t>
      </w:r>
    </w:p>
    <w:p w:rsidR="000B2742" w:rsidRPr="000B2742" w:rsidRDefault="000B2742" w:rsidP="000B2742">
      <w:pPr>
        <w:pStyle w:val="a7"/>
        <w:rPr>
          <w:color w:val="000000"/>
          <w:highlight w:val="white"/>
        </w:rPr>
      </w:pPr>
      <w:r w:rsidRPr="000B2742">
        <w:rPr>
          <w:color w:val="000000"/>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更新时间</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static</w:t>
      </w:r>
      <w:r w:rsidRPr="000B2742">
        <w:rPr>
          <w:color w:val="000000"/>
          <w:highlight w:val="white"/>
        </w:rPr>
        <w:t xml:space="preserve"> </w:t>
      </w:r>
      <w:r w:rsidRPr="000B2742">
        <w:rPr>
          <w:color w:val="0000FF"/>
          <w:highlight w:val="white"/>
        </w:rPr>
        <w:t>float</w:t>
      </w:r>
      <w:r w:rsidRPr="000B2742">
        <w:rPr>
          <w:color w:val="000000"/>
          <w:highlight w:val="white"/>
        </w:rPr>
        <w:t xml:space="preserve"> t = 0.0f;</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xml:space="preserve">( g_driverType == </w:t>
      </w:r>
      <w:r w:rsidRPr="000B2742">
        <w:rPr>
          <w:color w:val="2F4F4F"/>
          <w:highlight w:val="white"/>
        </w:rPr>
        <w:t>D3D_DRIVER_TYPE_REFERENCE</w:t>
      </w: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t += ( </w:t>
      </w:r>
      <w:r w:rsidRPr="000B2742">
        <w:rPr>
          <w:color w:val="0000FF"/>
          <w:highlight w:val="white"/>
        </w:rPr>
        <w:t>float</w:t>
      </w:r>
      <w:r w:rsidRPr="000B2742">
        <w:rPr>
          <w:color w:val="000000"/>
          <w:highlight w:val="white"/>
        </w:rPr>
        <w:t xml:space="preserve"> )XM_PI * 0.0125f;</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else</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static</w:t>
      </w:r>
      <w:r w:rsidRPr="000B2742">
        <w:rPr>
          <w:color w:val="000000"/>
          <w:highlight w:val="white"/>
        </w:rPr>
        <w:t xml:space="preserve"> </w:t>
      </w:r>
      <w:r w:rsidRPr="000B2742">
        <w:rPr>
          <w:color w:val="2B91AF"/>
          <w:highlight w:val="white"/>
        </w:rPr>
        <w:t>DWORD</w:t>
      </w:r>
      <w:r w:rsidRPr="000B2742">
        <w:rPr>
          <w:color w:val="000000"/>
          <w:highlight w:val="white"/>
        </w:rPr>
        <w:t xml:space="preserve"> dwTimeStart = 0;</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DWORD</w:t>
      </w:r>
      <w:r w:rsidRPr="000B2742">
        <w:rPr>
          <w:color w:val="000000"/>
          <w:highlight w:val="white"/>
        </w:rPr>
        <w:t xml:space="preserve"> dwTimeCur = GetTickCoun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if</w:t>
      </w:r>
      <w:r w:rsidRPr="000B2742">
        <w:rPr>
          <w:color w:val="000000"/>
          <w:highlight w:val="white"/>
        </w:rPr>
        <w:t>( dwTimeStart == 0 )</w:t>
      </w:r>
    </w:p>
    <w:p w:rsidR="000B2742" w:rsidRPr="000B2742" w:rsidRDefault="000B2742" w:rsidP="000B2742">
      <w:pPr>
        <w:pStyle w:val="a7"/>
        <w:rPr>
          <w:color w:val="000000"/>
          <w:highlight w:val="white"/>
        </w:rPr>
      </w:pPr>
      <w:r w:rsidRPr="000B2742">
        <w:rPr>
          <w:color w:val="000000"/>
          <w:highlight w:val="white"/>
        </w:rPr>
        <w:t xml:space="preserve">            dwTimeStart = dwTimeCur;</w:t>
      </w:r>
    </w:p>
    <w:p w:rsidR="000B2742" w:rsidRPr="000B2742" w:rsidRDefault="000B2742" w:rsidP="000B2742">
      <w:pPr>
        <w:pStyle w:val="a7"/>
        <w:rPr>
          <w:color w:val="000000"/>
          <w:highlight w:val="white"/>
        </w:rPr>
      </w:pPr>
      <w:r w:rsidRPr="000B2742">
        <w:rPr>
          <w:color w:val="000000"/>
          <w:highlight w:val="white"/>
        </w:rPr>
        <w:t xml:space="preserve">        t = ( dwTimeCur - dwTimeStart ) / 1000.0f;</w:t>
      </w:r>
    </w:p>
    <w:p w:rsidR="000B2742" w:rsidRPr="000B2742" w:rsidRDefault="000B2742" w:rsidP="000B2742">
      <w:pPr>
        <w:pStyle w:val="a7"/>
        <w:rPr>
          <w:color w:val="000000"/>
          <w:highlight w:val="white"/>
        </w:rPr>
      </w:pPr>
      <w:r w:rsidRPr="000B2742">
        <w:rPr>
          <w:color w:val="000000"/>
          <w:highlight w:val="white"/>
        </w:rPr>
        <w:t xml:space="preserve">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1st Cube: Rotate around the origin</w:t>
      </w:r>
    </w:p>
    <w:p w:rsidR="000B2742" w:rsidRPr="000B2742" w:rsidRDefault="000B2742" w:rsidP="000B2742">
      <w:pPr>
        <w:pStyle w:val="a7"/>
        <w:rPr>
          <w:color w:val="000000"/>
          <w:highlight w:val="white"/>
        </w:rPr>
      </w:pPr>
      <w:r w:rsidRPr="000B2742">
        <w:rPr>
          <w:color w:val="000000"/>
          <w:highlight w:val="white"/>
        </w:rPr>
        <w:tab/>
        <w:t>g_World1 = XMMatrixRotationY( t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第</w:t>
      </w:r>
      <w:r w:rsidRPr="000B2742">
        <w:rPr>
          <w:highlight w:val="white"/>
        </w:rPr>
        <w:t>2</w:t>
      </w:r>
      <w:r w:rsidRPr="000B2742">
        <w:rPr>
          <w:rFonts w:hint="eastAsia"/>
          <w:highlight w:val="white"/>
        </w:rPr>
        <w:t>个立方体：绕原点旋转</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XMMATRIX</w:t>
      </w:r>
      <w:r w:rsidRPr="000B2742">
        <w:rPr>
          <w:color w:val="000000"/>
          <w:highlight w:val="white"/>
        </w:rPr>
        <w:t xml:space="preserve"> mSpin = XMMatrixRotationZ( -t );</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XMMATRIX</w:t>
      </w:r>
      <w:r w:rsidRPr="000B2742">
        <w:rPr>
          <w:color w:val="000000"/>
          <w:highlight w:val="white"/>
        </w:rPr>
        <w:t xml:space="preserve"> mOrbit = XMMatrixRotationY( -t * 2.0f );</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MATRIX</w:t>
      </w:r>
      <w:r w:rsidRPr="000B2742">
        <w:rPr>
          <w:color w:val="000000"/>
          <w:highlight w:val="white"/>
        </w:rPr>
        <w:t xml:space="preserve"> mTranslate = XMMatrixTranslation( -4.0f, 0.0f, 0.0f );</w:t>
      </w:r>
    </w:p>
    <w:p w:rsidR="000B2742" w:rsidRPr="000B2742" w:rsidRDefault="000B2742" w:rsidP="000B2742">
      <w:pPr>
        <w:pStyle w:val="a7"/>
        <w:rPr>
          <w:color w:val="000000"/>
          <w:highlight w:val="white"/>
        </w:rPr>
      </w:pPr>
      <w:r w:rsidRPr="000B2742">
        <w:rPr>
          <w:color w:val="000000"/>
          <w:highlight w:val="white"/>
        </w:rPr>
        <w:tab/>
      </w:r>
      <w:r w:rsidRPr="000B2742">
        <w:rPr>
          <w:color w:val="2B91AF"/>
          <w:highlight w:val="white"/>
        </w:rPr>
        <w:t>XMMATRIX</w:t>
      </w:r>
      <w:r w:rsidRPr="000B2742">
        <w:rPr>
          <w:color w:val="000000"/>
          <w:highlight w:val="white"/>
        </w:rPr>
        <w:t xml:space="preserve"> mScale = XMMatrixScaling( 0.3f, 0.3f, 0.3f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ab/>
        <w:t>g_World2 = mScale * mSpin * mTranslate * mOrbit;</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Clear the back buffer</w:t>
      </w:r>
    </w:p>
    <w:p w:rsidR="000B2742" w:rsidRPr="000B2742" w:rsidRDefault="000B2742" w:rsidP="000B2742">
      <w:pPr>
        <w:pStyle w:val="a7"/>
        <w:rPr>
          <w:color w:val="000000"/>
          <w:highlight w:val="white"/>
        </w:rPr>
      </w:pPr>
      <w:r w:rsidRPr="000B2742">
        <w:rPr>
          <w:color w:val="000000"/>
          <w:highlight w:val="white"/>
        </w:rPr>
        <w:lastRenderedPageBreak/>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0000FF"/>
          <w:highlight w:val="white"/>
        </w:rPr>
        <w:t>float</w:t>
      </w:r>
      <w:r w:rsidRPr="000B2742">
        <w:rPr>
          <w:color w:val="000000"/>
          <w:highlight w:val="white"/>
        </w:rPr>
        <w:t xml:space="preserve"> ClearColor[4] = { 0.0f, 0.125f, 0.3f, 1.0f }; </w:t>
      </w:r>
      <w:r w:rsidRPr="000B2742">
        <w:rPr>
          <w:highlight w:val="white"/>
        </w:rPr>
        <w:t>//red, green, blue, alpha</w:t>
      </w:r>
    </w:p>
    <w:p w:rsidR="000B2742" w:rsidRPr="000B2742" w:rsidRDefault="000B2742" w:rsidP="000B2742">
      <w:pPr>
        <w:pStyle w:val="a7"/>
        <w:rPr>
          <w:color w:val="000000"/>
          <w:highlight w:val="white"/>
        </w:rPr>
      </w:pPr>
      <w:r w:rsidRPr="000B2742">
        <w:rPr>
          <w:color w:val="000000"/>
          <w:highlight w:val="white"/>
        </w:rPr>
        <w:t xml:space="preserve">    g_pImmediateContext-&gt;ClearRenderTargetView( g_pRenderTargetView, ClearColor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将深度缓冲重置为</w:t>
      </w:r>
      <w:r w:rsidRPr="000B2742">
        <w:rPr>
          <w:highlight w:val="white"/>
        </w:rPr>
        <w:t>1.0 (</w:t>
      </w:r>
      <w:r w:rsidRPr="000B2742">
        <w:rPr>
          <w:rFonts w:hint="eastAsia"/>
          <w:highlight w:val="white"/>
        </w:rPr>
        <w:t>最大深度值</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g_pImmediateContext-&gt;ClearDepthStencilView( g_pDepthStencilView, </w:t>
      </w:r>
      <w:r w:rsidRPr="000B2742">
        <w:rPr>
          <w:color w:val="2F4F4F"/>
          <w:highlight w:val="white"/>
        </w:rPr>
        <w:t>D3D11_CLEAR_DEPTH</w:t>
      </w:r>
      <w:r w:rsidRPr="000B2742">
        <w:rPr>
          <w:color w:val="000000"/>
          <w:highlight w:val="white"/>
        </w:rPr>
        <w:t>, 1.0f,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更新第一个立方体的变量</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ConstantBuffer</w:t>
      </w:r>
      <w:r w:rsidRPr="000B2742">
        <w:rPr>
          <w:color w:val="000000"/>
          <w:highlight w:val="white"/>
        </w:rPr>
        <w:t xml:space="preserve"> cb1;</w:t>
      </w:r>
    </w:p>
    <w:p w:rsidR="000B2742" w:rsidRPr="000B2742" w:rsidRDefault="000B2742" w:rsidP="000B2742">
      <w:pPr>
        <w:pStyle w:val="a7"/>
        <w:rPr>
          <w:color w:val="000000"/>
          <w:highlight w:val="white"/>
        </w:rPr>
      </w:pPr>
      <w:r w:rsidRPr="000B2742">
        <w:rPr>
          <w:color w:val="000000"/>
          <w:highlight w:val="white"/>
        </w:rPr>
        <w:tab/>
        <w:t>cb1.mWorld = XMMatrixTranspose( g_World1 );</w:t>
      </w:r>
    </w:p>
    <w:p w:rsidR="000B2742" w:rsidRPr="000B2742" w:rsidRDefault="000B2742" w:rsidP="000B2742">
      <w:pPr>
        <w:pStyle w:val="a7"/>
        <w:rPr>
          <w:color w:val="000000"/>
          <w:highlight w:val="white"/>
        </w:rPr>
      </w:pPr>
      <w:r w:rsidRPr="000B2742">
        <w:rPr>
          <w:color w:val="000000"/>
          <w:highlight w:val="white"/>
        </w:rPr>
        <w:tab/>
        <w:t>cb1.mView = XMMatrixTranspose( g_View );</w:t>
      </w:r>
    </w:p>
    <w:p w:rsidR="000B2742" w:rsidRPr="000B2742" w:rsidRDefault="000B2742" w:rsidP="000B2742">
      <w:pPr>
        <w:pStyle w:val="a7"/>
        <w:rPr>
          <w:color w:val="000000"/>
          <w:highlight w:val="white"/>
        </w:rPr>
      </w:pPr>
      <w:r w:rsidRPr="000B2742">
        <w:rPr>
          <w:color w:val="000000"/>
          <w:highlight w:val="white"/>
        </w:rPr>
        <w:tab/>
        <w:t>cb1.mProjection = XMMatrixTranspose( g_Projection );</w:t>
      </w:r>
    </w:p>
    <w:p w:rsidR="000B2742" w:rsidRPr="000B2742" w:rsidRDefault="000B2742" w:rsidP="000B2742">
      <w:pPr>
        <w:pStyle w:val="a7"/>
        <w:rPr>
          <w:color w:val="000000"/>
          <w:highlight w:val="white"/>
        </w:rPr>
      </w:pPr>
      <w:r w:rsidRPr="000B2742">
        <w:rPr>
          <w:color w:val="000000"/>
          <w:highlight w:val="white"/>
        </w:rPr>
        <w:tab/>
        <w:t xml:space="preserve">g_pImmediateContext-&gt;UpdateSubresource( g_pConstantBuffer, 0, </w:t>
      </w:r>
      <w:r w:rsidRPr="000B2742">
        <w:rPr>
          <w:color w:val="6F008A"/>
          <w:highlight w:val="white"/>
        </w:rPr>
        <w:t>NULL</w:t>
      </w:r>
      <w:r w:rsidRPr="000B2742">
        <w:rPr>
          <w:color w:val="000000"/>
          <w:highlight w:val="white"/>
        </w:rPr>
        <w:t>, &amp;cb1, 0,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绘制第一个立方体</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bookmarkStart w:id="0" w:name="_GoBack"/>
      <w:bookmarkEnd w:id="0"/>
    </w:p>
    <w:p w:rsidR="000B2742" w:rsidRPr="000B2742" w:rsidRDefault="000B2742" w:rsidP="000B2742">
      <w:pPr>
        <w:pStyle w:val="a7"/>
        <w:rPr>
          <w:color w:val="000000"/>
          <w:highlight w:val="white"/>
        </w:rPr>
      </w:pPr>
      <w:r w:rsidRPr="000B2742">
        <w:rPr>
          <w:color w:val="000000"/>
          <w:highlight w:val="white"/>
        </w:rPr>
        <w:tab/>
        <w:t xml:space="preserve">g_pImmediateContext-&gt;VSSetShader( g_pVertexShader, </w:t>
      </w:r>
      <w:r w:rsidRPr="000B2742">
        <w:rPr>
          <w:color w:val="6F008A"/>
          <w:highlight w:val="white"/>
        </w:rPr>
        <w:t>NULL</w:t>
      </w:r>
      <w:r w:rsidRPr="000B2742">
        <w:rPr>
          <w:color w:val="000000"/>
          <w:highlight w:val="white"/>
        </w:rPr>
        <w:t>, 0 );</w:t>
      </w:r>
    </w:p>
    <w:p w:rsidR="000B2742" w:rsidRPr="000B2742" w:rsidRDefault="000B2742" w:rsidP="000B2742">
      <w:pPr>
        <w:pStyle w:val="a7"/>
        <w:rPr>
          <w:color w:val="000000"/>
          <w:highlight w:val="white"/>
        </w:rPr>
      </w:pPr>
      <w:r w:rsidRPr="000B2742">
        <w:rPr>
          <w:color w:val="000000"/>
          <w:highlight w:val="white"/>
        </w:rPr>
        <w:tab/>
        <w:t>g_pImmediateContext-&gt;VSSetConstantBuffers( 0, 1, &amp;g_pConstantBuffer );</w:t>
      </w:r>
    </w:p>
    <w:p w:rsidR="000B2742" w:rsidRPr="000B2742" w:rsidRDefault="000B2742" w:rsidP="000B2742">
      <w:pPr>
        <w:pStyle w:val="a7"/>
        <w:rPr>
          <w:color w:val="000000"/>
          <w:highlight w:val="white"/>
        </w:rPr>
      </w:pPr>
      <w:r w:rsidRPr="000B2742">
        <w:rPr>
          <w:color w:val="000000"/>
          <w:highlight w:val="white"/>
        </w:rPr>
        <w:tab/>
        <w:t xml:space="preserve">g_pImmediateContext-&gt;PSSetShader( g_pPixelShader, </w:t>
      </w:r>
      <w:r w:rsidRPr="000B2742">
        <w:rPr>
          <w:color w:val="6F008A"/>
          <w:highlight w:val="white"/>
        </w:rPr>
        <w:t>NULL</w:t>
      </w:r>
      <w:r w:rsidRPr="000B2742">
        <w:rPr>
          <w:color w:val="000000"/>
          <w:highlight w:val="white"/>
        </w:rPr>
        <w:t>, 0 );</w:t>
      </w:r>
    </w:p>
    <w:p w:rsidR="000B2742" w:rsidRPr="000B2742" w:rsidRDefault="000B2742" w:rsidP="000B2742">
      <w:pPr>
        <w:pStyle w:val="a7"/>
        <w:rPr>
          <w:color w:val="000000"/>
          <w:highlight w:val="white"/>
        </w:rPr>
      </w:pPr>
      <w:r w:rsidRPr="000B2742">
        <w:rPr>
          <w:color w:val="000000"/>
          <w:highlight w:val="white"/>
        </w:rPr>
        <w:tab/>
        <w:t>g_pImmediateContext-&gt;DrawIndexed( 36, 0,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xml:space="preserve">// </w:t>
      </w:r>
      <w:r w:rsidRPr="000B2742">
        <w:rPr>
          <w:rFonts w:hint="eastAsia"/>
          <w:highlight w:val="white"/>
        </w:rPr>
        <w:t>更新第二个立方体的变量</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color w:val="2B91AF"/>
          <w:highlight w:val="white"/>
        </w:rPr>
        <w:t>ConstantBuffer</w:t>
      </w:r>
      <w:r w:rsidRPr="000B2742">
        <w:rPr>
          <w:color w:val="000000"/>
          <w:highlight w:val="white"/>
        </w:rPr>
        <w:t xml:space="preserve"> cb2;</w:t>
      </w:r>
    </w:p>
    <w:p w:rsidR="000B2742" w:rsidRPr="000B2742" w:rsidRDefault="000B2742" w:rsidP="000B2742">
      <w:pPr>
        <w:pStyle w:val="a7"/>
        <w:rPr>
          <w:color w:val="000000"/>
          <w:highlight w:val="white"/>
        </w:rPr>
      </w:pPr>
      <w:r w:rsidRPr="000B2742">
        <w:rPr>
          <w:color w:val="000000"/>
          <w:highlight w:val="white"/>
        </w:rPr>
        <w:tab/>
        <w:t>cb2.mWorld = XMMatrixTranspose( g_World2 );</w:t>
      </w:r>
    </w:p>
    <w:p w:rsidR="000B2742" w:rsidRPr="000B2742" w:rsidRDefault="000B2742" w:rsidP="000B2742">
      <w:pPr>
        <w:pStyle w:val="a7"/>
        <w:rPr>
          <w:color w:val="000000"/>
          <w:highlight w:val="white"/>
        </w:rPr>
      </w:pPr>
      <w:r w:rsidRPr="000B2742">
        <w:rPr>
          <w:color w:val="000000"/>
          <w:highlight w:val="white"/>
        </w:rPr>
        <w:tab/>
        <w:t>cb2.mView = XMMatrixTranspose( g_View );</w:t>
      </w:r>
    </w:p>
    <w:p w:rsidR="000B2742" w:rsidRPr="000B2742" w:rsidRDefault="000B2742" w:rsidP="000B2742">
      <w:pPr>
        <w:pStyle w:val="a7"/>
        <w:rPr>
          <w:color w:val="000000"/>
          <w:highlight w:val="white"/>
        </w:rPr>
      </w:pPr>
      <w:r w:rsidRPr="000B2742">
        <w:rPr>
          <w:color w:val="000000"/>
          <w:highlight w:val="white"/>
        </w:rPr>
        <w:tab/>
        <w:t>cb2.mProjection = XMMatrixTranspose( g_Projection );</w:t>
      </w:r>
    </w:p>
    <w:p w:rsidR="000B2742" w:rsidRPr="000B2742" w:rsidRDefault="000B2742" w:rsidP="000B2742">
      <w:pPr>
        <w:pStyle w:val="a7"/>
        <w:rPr>
          <w:color w:val="000000"/>
          <w:highlight w:val="white"/>
        </w:rPr>
      </w:pPr>
      <w:r w:rsidRPr="000B2742">
        <w:rPr>
          <w:color w:val="000000"/>
          <w:highlight w:val="white"/>
        </w:rPr>
        <w:tab/>
        <w:t xml:space="preserve">g_pImmediateContext-&gt;UpdateSubresource( g_pConstantBuffer, 0, </w:t>
      </w:r>
      <w:r w:rsidRPr="000B2742">
        <w:rPr>
          <w:color w:val="6F008A"/>
          <w:highlight w:val="white"/>
        </w:rPr>
        <w:t>NULL</w:t>
      </w:r>
      <w:r w:rsidRPr="000B2742">
        <w:rPr>
          <w:color w:val="000000"/>
          <w:highlight w:val="white"/>
        </w:rPr>
        <w:t>, &amp;cb2, 0,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lastRenderedPageBreak/>
        <w:t xml:space="preserve">    </w:t>
      </w:r>
      <w:r w:rsidRPr="000B2742">
        <w:rPr>
          <w:highlight w:val="white"/>
        </w:rPr>
        <w:t xml:space="preserve">// </w:t>
      </w:r>
      <w:r w:rsidRPr="000B2742">
        <w:rPr>
          <w:rFonts w:hint="eastAsia"/>
          <w:highlight w:val="white"/>
        </w:rPr>
        <w:t>绘制第二个立方体</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ab/>
        <w:t>g_pImmediateContext-&gt;DrawIndexed( 36, 0, 0 );</w:t>
      </w:r>
    </w:p>
    <w:p w:rsidR="000B2742" w:rsidRPr="000B2742" w:rsidRDefault="000B2742" w:rsidP="000B2742">
      <w:pPr>
        <w:pStyle w:val="a7"/>
        <w:rPr>
          <w:color w:val="000000"/>
          <w:highlight w:val="white"/>
        </w:rPr>
      </w:pP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 Present our back buffer to our front buffer</w:t>
      </w:r>
    </w:p>
    <w:p w:rsidR="000B2742" w:rsidRPr="000B2742" w:rsidRDefault="000B2742" w:rsidP="000B2742">
      <w:pPr>
        <w:pStyle w:val="a7"/>
        <w:rPr>
          <w:color w:val="000000"/>
          <w:highlight w:val="white"/>
        </w:rPr>
      </w:pPr>
      <w:r w:rsidRPr="000B2742">
        <w:rPr>
          <w:color w:val="000000"/>
          <w:highlight w:val="white"/>
        </w:rPr>
        <w:t xml:space="preserve">    </w:t>
      </w:r>
      <w:r w:rsidRPr="000B2742">
        <w:rPr>
          <w:highlight w:val="white"/>
        </w:rPr>
        <w:t>//</w:t>
      </w:r>
    </w:p>
    <w:p w:rsidR="000B2742" w:rsidRPr="000B2742" w:rsidRDefault="000B2742" w:rsidP="000B2742">
      <w:pPr>
        <w:pStyle w:val="a7"/>
        <w:rPr>
          <w:color w:val="000000"/>
          <w:highlight w:val="white"/>
        </w:rPr>
      </w:pPr>
      <w:r w:rsidRPr="000B2742">
        <w:rPr>
          <w:color w:val="000000"/>
          <w:highlight w:val="white"/>
        </w:rPr>
        <w:t xml:space="preserve">    g_pSwapChain-&gt;Present( 0, 0 );</w:t>
      </w:r>
    </w:p>
    <w:p w:rsidR="000B2742" w:rsidRDefault="000B2742" w:rsidP="000B2742">
      <w:pPr>
        <w:pStyle w:val="a7"/>
        <w:rPr>
          <w:rFonts w:hint="eastAsia"/>
        </w:rPr>
      </w:pPr>
      <w:r w:rsidRPr="000B2742">
        <w:rPr>
          <w:color w:val="000000"/>
          <w:highlight w:val="white"/>
        </w:rPr>
        <w:t>}</w:t>
      </w:r>
    </w:p>
    <w:sectPr w:rsidR="000B2742">
      <w:footerReference w:type="defaul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0870" w:rsidRDefault="00C80870" w:rsidP="00664C12">
      <w:r>
        <w:separator/>
      </w:r>
    </w:p>
  </w:endnote>
  <w:endnote w:type="continuationSeparator" w:id="0">
    <w:p w:rsidR="00C80870" w:rsidRDefault="00C80870" w:rsidP="00664C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2546" w:rsidRDefault="005B2546">
    <w:pPr>
      <w:pStyle w:val="a4"/>
      <w:jc w:val="center"/>
    </w:pPr>
    <w:r>
      <w:rPr>
        <w:lang w:val="zh-CN"/>
      </w:rPr>
      <w:t xml:space="preserve"> </w:t>
    </w:r>
    <w:r>
      <w:rPr>
        <w:b/>
        <w:sz w:val="24"/>
        <w:szCs w:val="24"/>
      </w:rPr>
      <w:fldChar w:fldCharType="begin"/>
    </w:r>
    <w:r>
      <w:rPr>
        <w:b/>
      </w:rPr>
      <w:instrText>PAGE</w:instrText>
    </w:r>
    <w:r>
      <w:rPr>
        <w:b/>
        <w:sz w:val="24"/>
        <w:szCs w:val="24"/>
      </w:rPr>
      <w:fldChar w:fldCharType="separate"/>
    </w:r>
    <w:r w:rsidR="000B2742">
      <w:rPr>
        <w:b/>
        <w:noProof/>
      </w:rPr>
      <w:t>2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0B2742">
      <w:rPr>
        <w:b/>
        <w:noProof/>
      </w:rPr>
      <w:t>22</w:t>
    </w:r>
    <w:r>
      <w:rPr>
        <w:b/>
        <w:sz w:val="24"/>
        <w:szCs w:val="24"/>
      </w:rPr>
      <w:fldChar w:fldCharType="end"/>
    </w:r>
  </w:p>
  <w:p w:rsidR="005B2546" w:rsidRDefault="005B254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0870" w:rsidRDefault="00C80870" w:rsidP="00664C12">
      <w:r>
        <w:separator/>
      </w:r>
    </w:p>
  </w:footnote>
  <w:footnote w:type="continuationSeparator" w:id="0">
    <w:p w:rsidR="00C80870" w:rsidRDefault="00C80870" w:rsidP="00664C1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8816DE3"/>
    <w:multiLevelType w:val="hybridMultilevel"/>
    <w:tmpl w:val="F976CE7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1E6D"/>
    <w:rsid w:val="000B2742"/>
    <w:rsid w:val="001426F9"/>
    <w:rsid w:val="00161966"/>
    <w:rsid w:val="001A632B"/>
    <w:rsid w:val="00231E6E"/>
    <w:rsid w:val="002321BC"/>
    <w:rsid w:val="00290582"/>
    <w:rsid w:val="002C53BE"/>
    <w:rsid w:val="00397B1F"/>
    <w:rsid w:val="00461618"/>
    <w:rsid w:val="004B5E61"/>
    <w:rsid w:val="0050394E"/>
    <w:rsid w:val="005B2546"/>
    <w:rsid w:val="005B6C6B"/>
    <w:rsid w:val="005D2F66"/>
    <w:rsid w:val="00620EF0"/>
    <w:rsid w:val="006320BA"/>
    <w:rsid w:val="00664C12"/>
    <w:rsid w:val="00680153"/>
    <w:rsid w:val="006A482A"/>
    <w:rsid w:val="006F0EC6"/>
    <w:rsid w:val="006F5EA3"/>
    <w:rsid w:val="007270CB"/>
    <w:rsid w:val="007405C2"/>
    <w:rsid w:val="00826E61"/>
    <w:rsid w:val="0089031A"/>
    <w:rsid w:val="0097002F"/>
    <w:rsid w:val="009728B6"/>
    <w:rsid w:val="009A16C3"/>
    <w:rsid w:val="009E1D70"/>
    <w:rsid w:val="009F2DEE"/>
    <w:rsid w:val="00A235B4"/>
    <w:rsid w:val="00A51E6D"/>
    <w:rsid w:val="00B351F1"/>
    <w:rsid w:val="00B97A74"/>
    <w:rsid w:val="00BA3863"/>
    <w:rsid w:val="00BD7EAA"/>
    <w:rsid w:val="00C2535D"/>
    <w:rsid w:val="00C7081F"/>
    <w:rsid w:val="00C80870"/>
    <w:rsid w:val="00CA75B9"/>
    <w:rsid w:val="00DF4C82"/>
    <w:rsid w:val="00DF694E"/>
    <w:rsid w:val="00EA6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8D83C5-C61B-45CA-B6CD-0DBC628BE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664C12"/>
    <w:pPr>
      <w:keepNext/>
      <w:keepLines/>
      <w:spacing w:before="340" w:after="330" w:line="578" w:lineRule="auto"/>
      <w:jc w:val="center"/>
      <w:outlineLvl w:val="0"/>
    </w:pPr>
    <w:rPr>
      <w:b/>
      <w:bCs/>
      <w:kern w:val="44"/>
      <w:sz w:val="44"/>
      <w:szCs w:val="44"/>
      <w:lang w:val="x-none" w:eastAsia="x-none"/>
    </w:rPr>
  </w:style>
  <w:style w:type="paragraph" w:styleId="2">
    <w:name w:val="heading 2"/>
    <w:basedOn w:val="a"/>
    <w:next w:val="a"/>
    <w:link w:val="2Char"/>
    <w:uiPriority w:val="9"/>
    <w:unhideWhenUsed/>
    <w:qFormat/>
    <w:rsid w:val="00664C12"/>
    <w:pPr>
      <w:keepNext/>
      <w:keepLines/>
      <w:spacing w:before="260" w:after="260" w:line="416" w:lineRule="auto"/>
      <w:outlineLvl w:val="1"/>
    </w:pPr>
    <w:rPr>
      <w:rFonts w:ascii="Cambria" w:hAnsi="Cambria"/>
      <w:b/>
      <w:bCs/>
      <w:sz w:val="32"/>
      <w:szCs w:val="32"/>
      <w:lang w:val="x-none" w:eastAsia="x-none"/>
    </w:rPr>
  </w:style>
  <w:style w:type="paragraph" w:styleId="3">
    <w:name w:val="heading 3"/>
    <w:basedOn w:val="a"/>
    <w:next w:val="a"/>
    <w:link w:val="3Char"/>
    <w:uiPriority w:val="9"/>
    <w:unhideWhenUsed/>
    <w:qFormat/>
    <w:rsid w:val="00664C12"/>
    <w:pPr>
      <w:keepNext/>
      <w:keepLines/>
      <w:spacing w:before="260" w:after="260" w:line="416" w:lineRule="auto"/>
      <w:outlineLvl w:val="2"/>
    </w:pPr>
    <w:rPr>
      <w:b/>
      <w:bCs/>
      <w:sz w:val="32"/>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C12"/>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3"/>
    <w:uiPriority w:val="99"/>
    <w:rsid w:val="00664C12"/>
    <w:rPr>
      <w:kern w:val="2"/>
      <w:sz w:val="18"/>
      <w:szCs w:val="18"/>
    </w:rPr>
  </w:style>
  <w:style w:type="paragraph" w:styleId="a4">
    <w:name w:val="footer"/>
    <w:basedOn w:val="a"/>
    <w:link w:val="Char0"/>
    <w:uiPriority w:val="99"/>
    <w:unhideWhenUsed/>
    <w:rsid w:val="00664C12"/>
    <w:pPr>
      <w:tabs>
        <w:tab w:val="center" w:pos="4153"/>
        <w:tab w:val="right" w:pos="8306"/>
      </w:tabs>
      <w:snapToGrid w:val="0"/>
      <w:jc w:val="left"/>
    </w:pPr>
    <w:rPr>
      <w:sz w:val="18"/>
      <w:szCs w:val="18"/>
      <w:lang w:val="x-none" w:eastAsia="x-none"/>
    </w:rPr>
  </w:style>
  <w:style w:type="character" w:customStyle="1" w:styleId="Char0">
    <w:name w:val="页脚 Char"/>
    <w:link w:val="a4"/>
    <w:uiPriority w:val="99"/>
    <w:rsid w:val="00664C12"/>
    <w:rPr>
      <w:kern w:val="2"/>
      <w:sz w:val="18"/>
      <w:szCs w:val="18"/>
    </w:rPr>
  </w:style>
  <w:style w:type="character" w:customStyle="1" w:styleId="1Char">
    <w:name w:val="标题 1 Char"/>
    <w:link w:val="1"/>
    <w:uiPriority w:val="9"/>
    <w:rsid w:val="00664C12"/>
    <w:rPr>
      <w:b/>
      <w:bCs/>
      <w:kern w:val="44"/>
      <w:sz w:val="44"/>
      <w:szCs w:val="44"/>
    </w:rPr>
  </w:style>
  <w:style w:type="character" w:customStyle="1" w:styleId="2Char">
    <w:name w:val="标题 2 Char"/>
    <w:link w:val="2"/>
    <w:uiPriority w:val="9"/>
    <w:rsid w:val="00664C12"/>
    <w:rPr>
      <w:rFonts w:ascii="Cambria" w:eastAsia="宋体" w:hAnsi="Cambria" w:cs="Times New Roman"/>
      <w:b/>
      <w:bCs/>
      <w:kern w:val="2"/>
      <w:sz w:val="32"/>
      <w:szCs w:val="32"/>
    </w:rPr>
  </w:style>
  <w:style w:type="character" w:customStyle="1" w:styleId="3Char">
    <w:name w:val="标题 3 Char"/>
    <w:link w:val="3"/>
    <w:uiPriority w:val="9"/>
    <w:rsid w:val="00664C12"/>
    <w:rPr>
      <w:b/>
      <w:bCs/>
      <w:kern w:val="2"/>
      <w:sz w:val="32"/>
      <w:szCs w:val="32"/>
    </w:rPr>
  </w:style>
  <w:style w:type="character" w:styleId="a5">
    <w:name w:val="Hyperlink"/>
    <w:basedOn w:val="a0"/>
    <w:uiPriority w:val="99"/>
    <w:unhideWhenUsed/>
    <w:rsid w:val="00BD7EAA"/>
    <w:rPr>
      <w:color w:val="0563C1" w:themeColor="hyperlink"/>
      <w:u w:val="single"/>
    </w:rPr>
  </w:style>
  <w:style w:type="character" w:styleId="a6">
    <w:name w:val="FollowedHyperlink"/>
    <w:basedOn w:val="a0"/>
    <w:uiPriority w:val="99"/>
    <w:semiHidden/>
    <w:unhideWhenUsed/>
    <w:rsid w:val="00BD7EAA"/>
    <w:rPr>
      <w:color w:val="954F72" w:themeColor="followedHyperlink"/>
      <w:u w:val="single"/>
    </w:rPr>
  </w:style>
  <w:style w:type="paragraph" w:customStyle="1" w:styleId="a7">
    <w:name w:val="代码"/>
    <w:basedOn w:val="a"/>
    <w:link w:val="Char1"/>
    <w:qFormat/>
    <w:rsid w:val="00BD7EAA"/>
    <w:pPr>
      <w:pBdr>
        <w:top w:val="single" w:sz="4" w:space="1" w:color="auto"/>
        <w:left w:val="single" w:sz="4" w:space="4" w:color="auto"/>
        <w:bottom w:val="single" w:sz="4" w:space="1" w:color="auto"/>
        <w:right w:val="single" w:sz="4" w:space="4" w:color="auto"/>
      </w:pBdr>
      <w:shd w:val="pct5" w:color="auto" w:fill="auto"/>
    </w:pPr>
    <w:rPr>
      <w:rFonts w:ascii="Courier New" w:eastAsiaTheme="majorEastAsia" w:hAnsi="Courier New" w:cstheme="minorBidi"/>
    </w:rPr>
  </w:style>
  <w:style w:type="character" w:customStyle="1" w:styleId="Char1">
    <w:name w:val="代码 Char"/>
    <w:basedOn w:val="a0"/>
    <w:link w:val="a7"/>
    <w:rsid w:val="00BD7EAA"/>
    <w:rPr>
      <w:rFonts w:ascii="Courier New" w:eastAsiaTheme="majorEastAsia" w:hAnsi="Courier New" w:cstheme="minorBidi"/>
      <w:kern w:val="2"/>
      <w:sz w:val="21"/>
      <w:szCs w:val="22"/>
      <w:shd w:val="pct5" w:color="auto" w:fil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yperlink" Target="http://msdn.microsoft.com/en-us/library/ff729722.aspx" TargetMode="External"/><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22</Pages>
  <Words>3444</Words>
  <Characters>19631</Characters>
  <Application>Microsoft Office Word</Application>
  <DocSecurity>0</DocSecurity>
  <Lines>163</Lines>
  <Paragraphs>46</Paragraphs>
  <ScaleCrop>false</ScaleCrop>
  <Company>shiba</Company>
  <LinksUpToDate>false</LinksUpToDate>
  <CharactersWithSpaces>23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cp:lastModifiedBy>fanjing</cp:lastModifiedBy>
  <cp:revision>14</cp:revision>
  <dcterms:created xsi:type="dcterms:W3CDTF">2014-08-06T13:40:00Z</dcterms:created>
  <dcterms:modified xsi:type="dcterms:W3CDTF">2014-08-07T12:28:00Z</dcterms:modified>
</cp:coreProperties>
</file>